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endnotes.xml" ContentType="application/vnd.openxmlformats-officedocument.wordprocessingml.endnotes+xml"/>
  <Override PartName="/word/footer1.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app.xml" ContentType="application/vnd.openxmlformats-officedocument.extended-propertie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5F80AF4" w14:textId="77777777" w:rsidR="00761874" w:rsidRPr="00865B81" w:rsidRDefault="00761874" w:rsidP="00761874">
      <w:pPr>
        <w:pStyle w:val="xworksheettype"/>
      </w:pPr>
      <w:r w:rsidRPr="00865B81">
        <w:t>Experiment worksheet</w:t>
      </w:r>
    </w:p>
    <w:p w14:paraId="67C8F6D3" w14:textId="77777777" w:rsidR="00761874" w:rsidRPr="001B5892" w:rsidRDefault="00761874" w:rsidP="00761874">
      <w:pPr>
        <w:pStyle w:val="xchapterhead"/>
        <w:rPr>
          <w:lang w:val="en-US"/>
        </w:rPr>
      </w:pPr>
      <w:r>
        <w:rPr>
          <w:lang w:val="en-US"/>
        </w:rPr>
        <w:t>7.1 Displacement is change in position with direction</w:t>
      </w:r>
    </w:p>
    <w:p w14:paraId="23B1E1BC" w14:textId="303B6F97" w:rsidR="00761874" w:rsidRPr="00E96387" w:rsidRDefault="00761874" w:rsidP="00761874">
      <w:pPr>
        <w:pStyle w:val="xpagereference"/>
        <w:rPr>
          <w:szCs w:val="24"/>
        </w:rPr>
      </w:pPr>
      <w:r w:rsidRPr="00E96387">
        <w:rPr>
          <w:szCs w:val="24"/>
        </w:rPr>
        <w:t xml:space="preserve">Pages </w:t>
      </w:r>
      <w:r>
        <w:rPr>
          <w:szCs w:val="24"/>
        </w:rPr>
        <w:t>156–157 and 2</w:t>
      </w:r>
      <w:r w:rsidR="008A35E8">
        <w:rPr>
          <w:szCs w:val="24"/>
        </w:rPr>
        <w:t>19</w:t>
      </w:r>
    </w:p>
    <w:p w14:paraId="7A2D9E0B" w14:textId="262758B2" w:rsidR="00761874" w:rsidRPr="001B5892" w:rsidRDefault="008007BE" w:rsidP="00761874">
      <w:pPr>
        <w:pStyle w:val="xahead"/>
      </w:pPr>
      <w:r>
        <w:t>Challenge</w:t>
      </w:r>
      <w:bookmarkStart w:id="0" w:name="_GoBack"/>
      <w:bookmarkEnd w:id="0"/>
      <w:r w:rsidR="00761874">
        <w:t xml:space="preserve"> 7.1: </w:t>
      </w:r>
      <w:r w:rsidR="00761874" w:rsidRPr="00575063">
        <w:t>Bringing graphs to life</w:t>
      </w:r>
    </w:p>
    <w:p w14:paraId="43150767" w14:textId="77777777" w:rsidR="00761874" w:rsidRPr="00575063" w:rsidRDefault="00761874" w:rsidP="00761874">
      <w:pPr>
        <w:pStyle w:val="xparafo"/>
      </w:pPr>
      <w:r w:rsidRPr="00575063">
        <w:t>Working in pairs, act out the position–time graph in Figure 8.19.</w:t>
      </w:r>
    </w:p>
    <w:p w14:paraId="18C9DA8E" w14:textId="77777777" w:rsidR="00761874" w:rsidRPr="00575063" w:rsidRDefault="00761874" w:rsidP="00761874">
      <w:pPr>
        <w:pStyle w:val="xbhead"/>
      </w:pPr>
      <w:r w:rsidRPr="00575063">
        <w:t>What you need</w:t>
      </w:r>
    </w:p>
    <w:p w14:paraId="12D22ECA" w14:textId="77777777" w:rsidR="00761874" w:rsidRPr="00575063" w:rsidRDefault="00761874" w:rsidP="00761874">
      <w:pPr>
        <w:pStyle w:val="xlist"/>
      </w:pPr>
      <w:r>
        <w:t>•</w:t>
      </w:r>
      <w:r w:rsidRPr="001421D5">
        <w:tab/>
      </w:r>
      <w:r w:rsidRPr="00575063">
        <w:t>Clear space (maybe outside)</w:t>
      </w:r>
    </w:p>
    <w:p w14:paraId="2459AD83" w14:textId="77777777" w:rsidR="00761874" w:rsidRPr="00575063" w:rsidRDefault="00761874" w:rsidP="00761874">
      <w:pPr>
        <w:pStyle w:val="xlist"/>
      </w:pPr>
      <w:r>
        <w:t>•</w:t>
      </w:r>
      <w:r w:rsidRPr="001421D5">
        <w:tab/>
      </w:r>
      <w:r w:rsidRPr="00575063">
        <w:t>Tape measure</w:t>
      </w:r>
    </w:p>
    <w:p w14:paraId="1F6241ED" w14:textId="77777777" w:rsidR="00761874" w:rsidRPr="00575063" w:rsidRDefault="00761874" w:rsidP="00761874">
      <w:pPr>
        <w:pStyle w:val="xlist"/>
      </w:pPr>
      <w:r>
        <w:t>•</w:t>
      </w:r>
      <w:r w:rsidRPr="001421D5">
        <w:tab/>
      </w:r>
      <w:r w:rsidRPr="00575063">
        <w:t>Stopwatch</w:t>
      </w:r>
    </w:p>
    <w:p w14:paraId="1787D194" w14:textId="77777777" w:rsidR="00761874" w:rsidRPr="00575063" w:rsidRDefault="00761874" w:rsidP="00761874">
      <w:pPr>
        <w:pStyle w:val="xlist"/>
      </w:pPr>
      <w:r>
        <w:t>•</w:t>
      </w:r>
      <w:r w:rsidRPr="001421D5">
        <w:tab/>
      </w:r>
      <w:r w:rsidRPr="00575063">
        <w:t>Masking tape</w:t>
      </w:r>
    </w:p>
    <w:p w14:paraId="507FE23F" w14:textId="77777777" w:rsidR="00761874" w:rsidRPr="00575063" w:rsidRDefault="00761874" w:rsidP="00761874">
      <w:pPr>
        <w:pStyle w:val="xlist"/>
      </w:pPr>
      <w:r>
        <w:t>•</w:t>
      </w:r>
      <w:r w:rsidRPr="001421D5">
        <w:tab/>
      </w:r>
      <w:r w:rsidRPr="00575063">
        <w:t>Marker pen</w:t>
      </w:r>
    </w:p>
    <w:p w14:paraId="55176FAA" w14:textId="77777777" w:rsidR="00761874" w:rsidRPr="00575063" w:rsidRDefault="00761874" w:rsidP="00761874">
      <w:pPr>
        <w:pStyle w:val="xbhead"/>
      </w:pPr>
      <w:r w:rsidRPr="00575063">
        <w:t>What to do</w:t>
      </w:r>
    </w:p>
    <w:p w14:paraId="7F23B25B" w14:textId="77777777" w:rsidR="00761874" w:rsidRPr="00575063" w:rsidRDefault="00761874" w:rsidP="00761874">
      <w:pPr>
        <w:pStyle w:val="xlist"/>
      </w:pPr>
      <w:r w:rsidRPr="00575063">
        <w:t>1</w:t>
      </w:r>
      <w:r w:rsidRPr="00575063">
        <w:tab/>
        <w:t>Lay out a 4-metre piece of masking tape on the floor and mark it at intervals of 1 metre.</w:t>
      </w:r>
    </w:p>
    <w:p w14:paraId="177E58F4" w14:textId="77777777" w:rsidR="00761874" w:rsidRPr="00575063" w:rsidRDefault="00761874" w:rsidP="00761874">
      <w:pPr>
        <w:pStyle w:val="xlist"/>
      </w:pPr>
      <w:r w:rsidRPr="00575063">
        <w:t>2</w:t>
      </w:r>
      <w:r w:rsidRPr="00575063">
        <w:tab/>
        <w:t xml:space="preserve">Rehearse the motion shown in </w:t>
      </w:r>
      <w:r>
        <w:t>Figure 1</w:t>
      </w:r>
      <w:r w:rsidRPr="00575063">
        <w:t xml:space="preserve"> by discussing it with your group and even doing a walk-through rehearsal.</w:t>
      </w:r>
    </w:p>
    <w:p w14:paraId="652740E9" w14:textId="77777777" w:rsidR="00761874" w:rsidRPr="00575063" w:rsidRDefault="00761874" w:rsidP="00761874">
      <w:pPr>
        <w:pStyle w:val="xlist"/>
      </w:pPr>
      <w:r w:rsidRPr="00575063">
        <w:t>3</w:t>
      </w:r>
      <w:r w:rsidRPr="00575063">
        <w:tab/>
        <w:t>Start the stopwatch and try to match your motion to the graph. The person timing you will give you feedback on how you went.</w:t>
      </w:r>
    </w:p>
    <w:p w14:paraId="2DF2144B" w14:textId="77777777" w:rsidR="00761874" w:rsidRPr="00575063" w:rsidRDefault="00761874" w:rsidP="00761874">
      <w:pPr>
        <w:pStyle w:val="xlist"/>
      </w:pPr>
      <w:r w:rsidRPr="00575063">
        <w:t>4</w:t>
      </w:r>
      <w:r w:rsidRPr="00575063">
        <w:tab/>
        <w:t>Swap roles and repeat the activity until everyone in your group has had a turn.</w:t>
      </w:r>
    </w:p>
    <w:p w14:paraId="3B015F6E" w14:textId="77777777" w:rsidR="00761874" w:rsidRPr="00575063" w:rsidRDefault="00761874" w:rsidP="00761874">
      <w:pPr>
        <w:pStyle w:val="xlist"/>
      </w:pPr>
      <w:r w:rsidRPr="00575063">
        <w:t>5</w:t>
      </w:r>
      <w:r w:rsidRPr="00575063">
        <w:tab/>
        <w:t>Repeat the activity with another piece of masking tape on the floor going 4 metres in the opposite direction.</w:t>
      </w:r>
    </w:p>
    <w:p w14:paraId="3EB6E52A" w14:textId="77777777" w:rsidR="00761874" w:rsidRPr="001421D5" w:rsidRDefault="00761874" w:rsidP="00761874">
      <w:r w:rsidRPr="001421D5">
        <w:rPr>
          <w:noProof/>
          <w:lang w:val="en-GB" w:eastAsia="en-GB"/>
        </w:rPr>
        <w:drawing>
          <wp:inline distT="0" distB="0" distL="0" distR="0" wp14:anchorId="4478B81A" wp14:editId="663BA824">
            <wp:extent cx="3526536" cy="2261616"/>
            <wp:effectExtent l="0" t="0" r="0" b="5715"/>
            <wp:docPr id="34" name="0701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0701_01033-r.jpg"/>
                    <pic:cNvPicPr/>
                  </pic:nvPicPr>
                  <pic:blipFill>
                    <a:blip r:embed="rId9" r:link="rId10">
                      <a:extLst>
                        <a:ext uri="{28A0092B-C50C-407E-A947-70E740481C1C}">
                          <a14:useLocalDpi xmlns:a14="http://schemas.microsoft.com/office/drawing/2010/main" val="0"/>
                        </a:ext>
                      </a:extLst>
                    </a:blip>
                    <a:stretch>
                      <a:fillRect/>
                    </a:stretch>
                  </pic:blipFill>
                  <pic:spPr>
                    <a:xfrm>
                      <a:off x="0" y="0"/>
                      <a:ext cx="3526536" cy="2261616"/>
                    </a:xfrm>
                    <a:prstGeom prst="rect">
                      <a:avLst/>
                    </a:prstGeom>
                  </pic:spPr>
                </pic:pic>
              </a:graphicData>
            </a:graphic>
          </wp:inline>
        </w:drawing>
      </w:r>
    </w:p>
    <w:p w14:paraId="09824CCF" w14:textId="77777777" w:rsidR="00761874" w:rsidRPr="00296EF1" w:rsidRDefault="00761874" w:rsidP="00761874">
      <w:pPr>
        <w:pStyle w:val="xcaption"/>
        <w:rPr>
          <w:rStyle w:val="xbold"/>
        </w:rPr>
      </w:pPr>
      <w:r w:rsidRPr="00296EF1">
        <w:rPr>
          <w:rStyle w:val="xbold"/>
        </w:rPr>
        <w:t>Figure 1</w:t>
      </w:r>
    </w:p>
    <w:p w14:paraId="66C95ECA" w14:textId="77777777" w:rsidR="00761874" w:rsidRPr="0072256F" w:rsidRDefault="00761874" w:rsidP="00761874">
      <w:pPr>
        <w:pStyle w:val="xbhead"/>
      </w:pPr>
      <w:r w:rsidRPr="0072256F">
        <w:lastRenderedPageBreak/>
        <w:t>Discussion</w:t>
      </w:r>
    </w:p>
    <w:p w14:paraId="5646510F" w14:textId="77777777" w:rsidR="00761874" w:rsidRPr="00575063" w:rsidRDefault="00761874" w:rsidP="00761874">
      <w:pPr>
        <w:pStyle w:val="xlist"/>
      </w:pPr>
      <w:r w:rsidRPr="00575063">
        <w:t>1</w:t>
      </w:r>
      <w:r w:rsidRPr="00575063">
        <w:tab/>
        <w:t>How did your group perform in this task?</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4618565A" w14:textId="77777777" w:rsidTr="00761874">
        <w:trPr>
          <w:trHeight w:val="374"/>
        </w:trPr>
        <w:tc>
          <w:tcPr>
            <w:tcW w:w="5000" w:type="pct"/>
          </w:tcPr>
          <w:p w14:paraId="62A098F2" w14:textId="77777777" w:rsidR="00761874" w:rsidRDefault="00761874" w:rsidP="00D00CA2">
            <w:pPr>
              <w:pStyle w:val="xtabletext"/>
              <w:rPr>
                <w:lang w:eastAsia="en-AU"/>
              </w:rPr>
            </w:pPr>
          </w:p>
        </w:tc>
      </w:tr>
      <w:tr w:rsidR="00761874" w14:paraId="0871AD8A" w14:textId="77777777" w:rsidTr="00761874">
        <w:trPr>
          <w:trHeight w:val="374"/>
        </w:trPr>
        <w:tc>
          <w:tcPr>
            <w:tcW w:w="5000" w:type="pct"/>
          </w:tcPr>
          <w:p w14:paraId="2EB59DC0" w14:textId="77777777" w:rsidR="00761874" w:rsidRDefault="00761874" w:rsidP="00D00CA2">
            <w:pPr>
              <w:pStyle w:val="xtabletext"/>
              <w:rPr>
                <w:lang w:eastAsia="en-AU"/>
              </w:rPr>
            </w:pPr>
          </w:p>
        </w:tc>
      </w:tr>
      <w:tr w:rsidR="00761874" w14:paraId="0A59B338" w14:textId="77777777" w:rsidTr="00761874">
        <w:trPr>
          <w:trHeight w:val="374"/>
        </w:trPr>
        <w:tc>
          <w:tcPr>
            <w:tcW w:w="5000" w:type="pct"/>
          </w:tcPr>
          <w:p w14:paraId="0C1B31FF" w14:textId="77777777" w:rsidR="00761874" w:rsidRDefault="00761874" w:rsidP="00D00CA2">
            <w:pPr>
              <w:pStyle w:val="xtabletext"/>
              <w:rPr>
                <w:lang w:eastAsia="en-AU"/>
              </w:rPr>
            </w:pPr>
          </w:p>
        </w:tc>
      </w:tr>
    </w:tbl>
    <w:p w14:paraId="2E3D2BEF" w14:textId="77777777" w:rsidR="00761874" w:rsidRPr="00575063" w:rsidRDefault="00761874" w:rsidP="00761874">
      <w:pPr>
        <w:pStyle w:val="xlist"/>
      </w:pPr>
      <w:r w:rsidRPr="00575063">
        <w:t>2</w:t>
      </w:r>
      <w:r w:rsidRPr="00575063">
        <w:tab/>
        <w:t>What difficulties did you have in demonstrating the mo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3E632CA0" w14:textId="77777777" w:rsidTr="00761874">
        <w:trPr>
          <w:trHeight w:val="374"/>
        </w:trPr>
        <w:tc>
          <w:tcPr>
            <w:tcW w:w="5000" w:type="pct"/>
          </w:tcPr>
          <w:p w14:paraId="7BCB3953" w14:textId="77777777" w:rsidR="00761874" w:rsidRDefault="00761874" w:rsidP="00D00CA2">
            <w:pPr>
              <w:pStyle w:val="xtabletext"/>
              <w:rPr>
                <w:lang w:eastAsia="en-AU"/>
              </w:rPr>
            </w:pPr>
          </w:p>
        </w:tc>
      </w:tr>
      <w:tr w:rsidR="00761874" w14:paraId="72D42FB7" w14:textId="77777777" w:rsidTr="00761874">
        <w:trPr>
          <w:trHeight w:val="374"/>
        </w:trPr>
        <w:tc>
          <w:tcPr>
            <w:tcW w:w="5000" w:type="pct"/>
          </w:tcPr>
          <w:p w14:paraId="7DB3B92F" w14:textId="77777777" w:rsidR="00761874" w:rsidRDefault="00761874" w:rsidP="00D00CA2">
            <w:pPr>
              <w:pStyle w:val="xtabletext"/>
              <w:rPr>
                <w:lang w:eastAsia="en-AU"/>
              </w:rPr>
            </w:pPr>
          </w:p>
        </w:tc>
      </w:tr>
      <w:tr w:rsidR="00761874" w14:paraId="5724C599" w14:textId="77777777" w:rsidTr="00761874">
        <w:trPr>
          <w:trHeight w:val="374"/>
        </w:trPr>
        <w:tc>
          <w:tcPr>
            <w:tcW w:w="5000" w:type="pct"/>
          </w:tcPr>
          <w:p w14:paraId="51377232" w14:textId="77777777" w:rsidR="00761874" w:rsidRDefault="00761874" w:rsidP="00D00CA2">
            <w:pPr>
              <w:pStyle w:val="xtabletext"/>
              <w:rPr>
                <w:lang w:eastAsia="en-AU"/>
              </w:rPr>
            </w:pPr>
          </w:p>
        </w:tc>
      </w:tr>
    </w:tbl>
    <w:p w14:paraId="38BD6BD4" w14:textId="77777777" w:rsidR="00761874" w:rsidRDefault="00761874" w:rsidP="00761874">
      <w:pPr>
        <w:pStyle w:val="xlist"/>
      </w:pPr>
      <w:r w:rsidRPr="00575063">
        <w:t>3</w:t>
      </w:r>
      <w:r w:rsidRPr="00575063">
        <w:tab/>
        <w:t>Draw your own position–time graph and try to act out the motion. How did you go this time?</w:t>
      </w:r>
    </w:p>
    <w:tbl>
      <w:tblPr>
        <w:tblStyle w:val="TableGrid"/>
        <w:tblW w:w="5000" w:type="pct"/>
        <w:tblLook w:val="04A0" w:firstRow="1" w:lastRow="0" w:firstColumn="1" w:lastColumn="0" w:noHBand="0" w:noVBand="1"/>
      </w:tblPr>
      <w:tblGrid>
        <w:gridCol w:w="10683"/>
      </w:tblGrid>
      <w:tr w:rsidR="00761874" w14:paraId="4C62E53D" w14:textId="77777777" w:rsidTr="00761874">
        <w:trPr>
          <w:trHeight w:val="9221"/>
        </w:trPr>
        <w:tc>
          <w:tcPr>
            <w:tcW w:w="5000" w:type="pct"/>
          </w:tcPr>
          <w:p w14:paraId="1730F63B" w14:textId="77777777" w:rsidR="00761874" w:rsidRDefault="00761874" w:rsidP="00761874">
            <w:pPr>
              <w:pStyle w:val="xtabletext"/>
            </w:pPr>
          </w:p>
        </w:tc>
      </w:tr>
    </w:tbl>
    <w:p w14:paraId="55DE7769" w14:textId="77777777" w:rsidR="00761874" w:rsidRPr="00865B81" w:rsidRDefault="00761874" w:rsidP="00761874">
      <w:pPr>
        <w:pStyle w:val="xworksheettype"/>
      </w:pPr>
      <w:r w:rsidRPr="00865B81">
        <w:lastRenderedPageBreak/>
        <w:t>Experiment worksheet</w:t>
      </w:r>
    </w:p>
    <w:p w14:paraId="5297D75A" w14:textId="77777777" w:rsidR="00761874" w:rsidRPr="00870B51" w:rsidRDefault="00761874" w:rsidP="00761874">
      <w:pPr>
        <w:pStyle w:val="xchapterhead"/>
      </w:pPr>
      <w:r>
        <w:rPr>
          <w:lang w:val="en-US"/>
        </w:rPr>
        <w:t>7.2 Velocity is speed with direction</w:t>
      </w:r>
    </w:p>
    <w:p w14:paraId="262D7A3A" w14:textId="26D6730F" w:rsidR="00761874" w:rsidRPr="00E96387" w:rsidRDefault="00761874" w:rsidP="00761874">
      <w:pPr>
        <w:pStyle w:val="xpagereference"/>
        <w:rPr>
          <w:szCs w:val="24"/>
        </w:rPr>
      </w:pPr>
      <w:r w:rsidRPr="00E96387">
        <w:rPr>
          <w:szCs w:val="24"/>
        </w:rPr>
        <w:t xml:space="preserve">Pages </w:t>
      </w:r>
      <w:r>
        <w:rPr>
          <w:szCs w:val="24"/>
        </w:rPr>
        <w:t>158–159 and 2</w:t>
      </w:r>
      <w:r w:rsidR="008A35E8">
        <w:rPr>
          <w:szCs w:val="24"/>
        </w:rPr>
        <w:t>20</w:t>
      </w:r>
    </w:p>
    <w:p w14:paraId="39B6D771" w14:textId="77777777" w:rsidR="00761874" w:rsidRPr="007E7C1E" w:rsidRDefault="00761874" w:rsidP="00761874">
      <w:pPr>
        <w:pStyle w:val="xahead"/>
      </w:pPr>
      <w:r>
        <w:t xml:space="preserve">Experiment 7.2A: </w:t>
      </w:r>
      <w:r w:rsidRPr="00296EF1">
        <w:t>The ticker timer</w:t>
      </w:r>
    </w:p>
    <w:p w14:paraId="3673D1C2" w14:textId="77777777" w:rsidR="00761874" w:rsidRPr="00575063" w:rsidRDefault="00761874" w:rsidP="00761874">
      <w:pPr>
        <w:pStyle w:val="xbhead"/>
      </w:pPr>
      <w:r w:rsidRPr="00575063">
        <w:t>Aim</w:t>
      </w:r>
    </w:p>
    <w:p w14:paraId="1442D2CD" w14:textId="77777777" w:rsidR="00761874" w:rsidRPr="00575063" w:rsidRDefault="00761874" w:rsidP="00761874">
      <w:pPr>
        <w:pStyle w:val="xparafo"/>
      </w:pPr>
      <w:r w:rsidRPr="00575063">
        <w:t>To learn how a ticker timer operates and to use it to produce a speed–time graph.</w:t>
      </w:r>
    </w:p>
    <w:p w14:paraId="629DB559" w14:textId="77777777" w:rsidR="00761874" w:rsidRPr="00575063" w:rsidRDefault="00761874" w:rsidP="00761874">
      <w:pPr>
        <w:pStyle w:val="xbhead"/>
      </w:pPr>
      <w:r w:rsidRPr="00575063">
        <w:t>Materials</w:t>
      </w:r>
    </w:p>
    <w:p w14:paraId="5742FDFC" w14:textId="77777777" w:rsidR="00761874" w:rsidRPr="00575063" w:rsidRDefault="00761874" w:rsidP="00761874">
      <w:pPr>
        <w:pStyle w:val="xlist"/>
      </w:pPr>
      <w:r>
        <w:t>•</w:t>
      </w:r>
      <w:r w:rsidRPr="001421D5">
        <w:tab/>
      </w:r>
      <w:r w:rsidRPr="00575063">
        <w:t>Ticker timer</w:t>
      </w:r>
    </w:p>
    <w:p w14:paraId="4016808B" w14:textId="77777777" w:rsidR="00761874" w:rsidRPr="00575063" w:rsidRDefault="00761874" w:rsidP="00761874">
      <w:pPr>
        <w:pStyle w:val="xlist"/>
      </w:pPr>
      <w:r>
        <w:t>•</w:t>
      </w:r>
      <w:r w:rsidRPr="001421D5">
        <w:tab/>
      </w:r>
      <w:r w:rsidRPr="00575063">
        <w:t>Scissors</w:t>
      </w:r>
    </w:p>
    <w:p w14:paraId="3A4E1FBA" w14:textId="77777777" w:rsidR="00761874" w:rsidRPr="00575063" w:rsidRDefault="00761874" w:rsidP="00761874">
      <w:pPr>
        <w:pStyle w:val="xlist"/>
      </w:pPr>
      <w:r>
        <w:t>•</w:t>
      </w:r>
      <w:r w:rsidRPr="001421D5">
        <w:tab/>
      </w:r>
      <w:r w:rsidRPr="00575063">
        <w:t>Power supply</w:t>
      </w:r>
    </w:p>
    <w:p w14:paraId="6223E421" w14:textId="77777777" w:rsidR="00761874" w:rsidRPr="00575063" w:rsidRDefault="00761874" w:rsidP="00761874">
      <w:pPr>
        <w:pStyle w:val="xlist"/>
      </w:pPr>
      <w:r>
        <w:t>•</w:t>
      </w:r>
      <w:r w:rsidRPr="001421D5">
        <w:tab/>
      </w:r>
      <w:r w:rsidRPr="00575063">
        <w:t>Graph paper</w:t>
      </w:r>
    </w:p>
    <w:p w14:paraId="15F3C3B9" w14:textId="77777777" w:rsidR="00761874" w:rsidRPr="00575063" w:rsidRDefault="00761874" w:rsidP="00761874">
      <w:pPr>
        <w:pStyle w:val="xlist"/>
      </w:pPr>
      <w:r>
        <w:t>•</w:t>
      </w:r>
      <w:r w:rsidRPr="001421D5">
        <w:tab/>
      </w:r>
      <w:r w:rsidRPr="00575063">
        <w:t>2 electrical wires</w:t>
      </w:r>
    </w:p>
    <w:p w14:paraId="43A83BBE" w14:textId="77777777" w:rsidR="00761874" w:rsidRPr="00575063" w:rsidRDefault="00761874" w:rsidP="00761874">
      <w:pPr>
        <w:pStyle w:val="xlist"/>
      </w:pPr>
      <w:r>
        <w:t>•</w:t>
      </w:r>
      <w:r w:rsidRPr="001421D5">
        <w:tab/>
      </w:r>
      <w:r w:rsidRPr="00575063">
        <w:t>Glue</w:t>
      </w:r>
    </w:p>
    <w:p w14:paraId="2808AFF5" w14:textId="77777777" w:rsidR="00761874" w:rsidRPr="00575063" w:rsidRDefault="00761874" w:rsidP="00761874">
      <w:pPr>
        <w:pStyle w:val="xlist"/>
      </w:pPr>
      <w:r>
        <w:t>•</w:t>
      </w:r>
      <w:r w:rsidRPr="001421D5">
        <w:tab/>
      </w:r>
      <w:r w:rsidRPr="00575063">
        <w:t>Ticker tape</w:t>
      </w:r>
    </w:p>
    <w:p w14:paraId="70530BDD" w14:textId="77777777" w:rsidR="00761874" w:rsidRPr="00575063" w:rsidRDefault="00761874" w:rsidP="00761874">
      <w:pPr>
        <w:pStyle w:val="xlist"/>
      </w:pPr>
      <w:r>
        <w:t>•</w:t>
      </w:r>
      <w:r w:rsidRPr="001421D5">
        <w:tab/>
      </w:r>
      <w:r w:rsidRPr="00575063">
        <w:t>Carbon circles</w:t>
      </w:r>
    </w:p>
    <w:p w14:paraId="3CFB1087" w14:textId="77777777" w:rsidR="00761874" w:rsidRPr="00575063" w:rsidRDefault="00761874" w:rsidP="00761874">
      <w:pPr>
        <w:pStyle w:val="xlist"/>
      </w:pPr>
      <w:r>
        <w:t>•</w:t>
      </w:r>
      <w:r w:rsidRPr="001421D5">
        <w:tab/>
      </w:r>
      <w:r w:rsidRPr="00575063">
        <w:t>Ruler</w:t>
      </w:r>
    </w:p>
    <w:p w14:paraId="06B5CC9C" w14:textId="77777777" w:rsidR="00761874" w:rsidRPr="00575063" w:rsidRDefault="00761874" w:rsidP="00761874">
      <w:pPr>
        <w:pStyle w:val="xbhead"/>
      </w:pPr>
      <w:r w:rsidRPr="00575063">
        <w:t>Method</w:t>
      </w:r>
    </w:p>
    <w:p w14:paraId="07772DAE" w14:textId="77777777" w:rsidR="00761874" w:rsidRPr="00575063" w:rsidRDefault="00761874" w:rsidP="00761874">
      <w:pPr>
        <w:pStyle w:val="xlist"/>
      </w:pPr>
      <w:r w:rsidRPr="00575063">
        <w:t>1</w:t>
      </w:r>
      <w:r w:rsidRPr="00575063">
        <w:tab/>
        <w:t>Connect the ticker timer to the AC terminals of the power supply</w:t>
      </w:r>
      <w:r>
        <w:t xml:space="preserve"> using the two electrical wires.</w:t>
      </w:r>
    </w:p>
    <w:p w14:paraId="022017C0" w14:textId="77777777" w:rsidR="00761874" w:rsidRPr="00575063" w:rsidRDefault="00761874" w:rsidP="00761874">
      <w:pPr>
        <w:pStyle w:val="xparafo"/>
      </w:pPr>
      <w:r>
        <w:rPr>
          <w:noProof/>
          <w:lang w:val="en-GB" w:eastAsia="en-GB"/>
        </w:rPr>
        <w:drawing>
          <wp:inline distT="0" distB="0" distL="0" distR="0" wp14:anchorId="19AE6019" wp14:editId="51A94B97">
            <wp:extent cx="3086100" cy="2056412"/>
            <wp:effectExtent l="0" t="0" r="0" b="1270"/>
            <wp:docPr id="36" name="0824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0824_01033-r.jpg"/>
                    <pic:cNvPicPr/>
                  </pic:nvPicPr>
                  <pic:blipFill>
                    <a:blip r:embed="rId11" r:link="rId12">
                      <a:extLst>
                        <a:ext uri="{28A0092B-C50C-407E-A947-70E740481C1C}">
                          <a14:useLocalDpi xmlns:a14="http://schemas.microsoft.com/office/drawing/2010/main" val="0"/>
                        </a:ext>
                      </a:extLst>
                    </a:blip>
                    <a:stretch>
                      <a:fillRect/>
                    </a:stretch>
                  </pic:blipFill>
                  <pic:spPr>
                    <a:xfrm>
                      <a:off x="0" y="0"/>
                      <a:ext cx="3090917" cy="2059622"/>
                    </a:xfrm>
                    <a:prstGeom prst="rect">
                      <a:avLst/>
                    </a:prstGeom>
                  </pic:spPr>
                </pic:pic>
              </a:graphicData>
            </a:graphic>
          </wp:inline>
        </w:drawing>
      </w:r>
    </w:p>
    <w:p w14:paraId="243BC252" w14:textId="77777777" w:rsidR="00761874" w:rsidRPr="00296EF1" w:rsidRDefault="00761874" w:rsidP="00761874">
      <w:pPr>
        <w:pStyle w:val="xcaption"/>
        <w:rPr>
          <w:rStyle w:val="xbold"/>
        </w:rPr>
      </w:pPr>
      <w:r w:rsidRPr="00296EF1">
        <w:rPr>
          <w:rStyle w:val="xbold"/>
        </w:rPr>
        <w:t>Figure 1</w:t>
      </w:r>
    </w:p>
    <w:p w14:paraId="239A85A8" w14:textId="77777777" w:rsidR="00761874" w:rsidRPr="00575063" w:rsidRDefault="00761874" w:rsidP="00761874">
      <w:pPr>
        <w:pStyle w:val="xlist"/>
      </w:pPr>
      <w:r w:rsidRPr="00575063">
        <w:lastRenderedPageBreak/>
        <w:t>2</w:t>
      </w:r>
      <w:r w:rsidRPr="00575063">
        <w:tab/>
        <w:t xml:space="preserve">Thread a 30 cm length of ticker tape through the slots in the ticker timer. Turn on the power and pull the tape through the timer. Examine the tape to see if the dots are clear (Figure </w:t>
      </w:r>
      <w:r>
        <w:t>2</w:t>
      </w:r>
      <w:r w:rsidRPr="00575063">
        <w:t>).</w:t>
      </w:r>
    </w:p>
    <w:p w14:paraId="7A063B8B" w14:textId="77777777" w:rsidR="00761874" w:rsidRPr="00575063" w:rsidRDefault="00761874" w:rsidP="00761874">
      <w:pPr>
        <w:pStyle w:val="xparafo"/>
      </w:pPr>
      <w:r>
        <w:rPr>
          <w:noProof/>
          <w:lang w:val="en-GB" w:eastAsia="en-GB"/>
        </w:rPr>
        <w:drawing>
          <wp:inline distT="0" distB="0" distL="0" distR="0" wp14:anchorId="66C5B5A5" wp14:editId="49D67A52">
            <wp:extent cx="3056615" cy="2038397"/>
            <wp:effectExtent l="0" t="0" r="0" b="0"/>
            <wp:docPr id="37" name="0825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0825_01033-r.jpg"/>
                    <pic:cNvPicPr/>
                  </pic:nvPicPr>
                  <pic:blipFill>
                    <a:blip r:embed="rId13" r:link="rId14">
                      <a:extLst>
                        <a:ext uri="{28A0092B-C50C-407E-A947-70E740481C1C}">
                          <a14:useLocalDpi xmlns:a14="http://schemas.microsoft.com/office/drawing/2010/main" val="0"/>
                        </a:ext>
                      </a:extLst>
                    </a:blip>
                    <a:stretch>
                      <a:fillRect/>
                    </a:stretch>
                  </pic:blipFill>
                  <pic:spPr>
                    <a:xfrm>
                      <a:off x="0" y="0"/>
                      <a:ext cx="3060510" cy="2040994"/>
                    </a:xfrm>
                    <a:prstGeom prst="rect">
                      <a:avLst/>
                    </a:prstGeom>
                  </pic:spPr>
                </pic:pic>
              </a:graphicData>
            </a:graphic>
          </wp:inline>
        </w:drawing>
      </w:r>
    </w:p>
    <w:p w14:paraId="5C274891" w14:textId="77777777" w:rsidR="00761874" w:rsidRPr="00296EF1" w:rsidRDefault="00761874" w:rsidP="00761874">
      <w:pPr>
        <w:pStyle w:val="xcaption"/>
        <w:rPr>
          <w:rStyle w:val="xbold"/>
        </w:rPr>
      </w:pPr>
      <w:r w:rsidRPr="00296EF1">
        <w:rPr>
          <w:rStyle w:val="xbold"/>
        </w:rPr>
        <w:t>Figure 2</w:t>
      </w:r>
    </w:p>
    <w:p w14:paraId="6A17D34A" w14:textId="77777777" w:rsidR="00761874" w:rsidRPr="00575063" w:rsidRDefault="00761874" w:rsidP="00761874">
      <w:pPr>
        <w:pStyle w:val="xlist"/>
      </w:pPr>
      <w:r w:rsidRPr="00575063">
        <w:t>3</w:t>
      </w:r>
      <w:r w:rsidRPr="00575063">
        <w:tab/>
        <w:t>If the dots are too faint, adjust the equipment by increasing the voltage of the power supply. A new carbon disc may be required if this doesn’t solve the problem. It can also help to loosen or tighten the screw holding the ‘arm’ of the ticker timer.</w:t>
      </w:r>
    </w:p>
    <w:p w14:paraId="2F11BE50" w14:textId="77777777" w:rsidR="00761874" w:rsidRPr="00575063" w:rsidRDefault="00761874" w:rsidP="00761874">
      <w:pPr>
        <w:pStyle w:val="xlist"/>
      </w:pPr>
      <w:r w:rsidRPr="00575063">
        <w:t>4</w:t>
      </w:r>
      <w:r w:rsidRPr="00575063">
        <w:tab/>
        <w:t>Repeat with a 1 m length of ticker tape. As you pull the ticker tape through, adjust your pulling speed so that there is a very slow section, a medium speed section and a very fast section, in any order.</w:t>
      </w:r>
    </w:p>
    <w:p w14:paraId="56BEC346" w14:textId="77777777" w:rsidR="00761874" w:rsidRPr="00575063" w:rsidRDefault="00761874" w:rsidP="00761874">
      <w:pPr>
        <w:pStyle w:val="xbhead"/>
      </w:pPr>
      <w:r w:rsidRPr="00575063">
        <w:t>Results</w:t>
      </w:r>
    </w:p>
    <w:p w14:paraId="6F5647D1" w14:textId="77777777" w:rsidR="00761874" w:rsidRPr="00575063" w:rsidRDefault="00761874" w:rsidP="00761874">
      <w:pPr>
        <w:pStyle w:val="xlist"/>
      </w:pPr>
      <w:r w:rsidRPr="00575063">
        <w:t>1</w:t>
      </w:r>
      <w:r w:rsidRPr="00575063">
        <w:tab/>
        <w:t>Start your analysis by finding the first clear dot. Number this dot ‘0’. Count along another five dots and rule a line right through the middle of the fifth dot. This gives a five-’gap’ section of tape. The gap between successive dots is 0.02 seconds, so five gaps equals 5 × 0.02 or 0.1 seconds.</w:t>
      </w:r>
    </w:p>
    <w:p w14:paraId="5C0E12A3" w14:textId="77777777" w:rsidR="00761874" w:rsidRPr="00575063" w:rsidRDefault="00761874" w:rsidP="00761874">
      <w:pPr>
        <w:pStyle w:val="xlist"/>
      </w:pPr>
      <w:r w:rsidRPr="00575063">
        <w:t>2</w:t>
      </w:r>
      <w:r w:rsidRPr="00575063">
        <w:tab/>
        <w:t>Divide the rest of your tape into five-gap sections by ruling lines through the middle of every fifth dot.</w:t>
      </w:r>
    </w:p>
    <w:p w14:paraId="22EDDED8" w14:textId="77777777" w:rsidR="00761874" w:rsidRPr="00575063" w:rsidRDefault="00761874" w:rsidP="00761874">
      <w:pPr>
        <w:pStyle w:val="xlist"/>
      </w:pPr>
      <w:r w:rsidRPr="00575063">
        <w:t>3</w:t>
      </w:r>
      <w:r w:rsidRPr="00575063">
        <w:tab/>
        <w:t>Number the sections of your tape and cut along the lines.</w:t>
      </w:r>
    </w:p>
    <w:p w14:paraId="1A8ABFF7" w14:textId="77777777" w:rsidR="00761874" w:rsidRPr="00575063" w:rsidRDefault="00761874" w:rsidP="00761874">
      <w:pPr>
        <w:pStyle w:val="xlist"/>
      </w:pPr>
      <w:r w:rsidRPr="00575063">
        <w:t>4</w:t>
      </w:r>
      <w:r w:rsidRPr="00575063">
        <w:tab/>
        <w:t>Glue each section of tape onto your graph paper, side by side, to form a column graph.</w:t>
      </w:r>
    </w:p>
    <w:p w14:paraId="57F322BF" w14:textId="77777777" w:rsidR="00761874" w:rsidRPr="00575063" w:rsidRDefault="00761874" w:rsidP="00761874">
      <w:pPr>
        <w:pStyle w:val="xlist"/>
      </w:pPr>
      <w:r w:rsidRPr="00575063">
        <w:t>5</w:t>
      </w:r>
      <w:r w:rsidRPr="00575063">
        <w:tab/>
        <w:t xml:space="preserve">Add axes to your graph (speed on the </w:t>
      </w:r>
      <w:r w:rsidRPr="00575063">
        <w:rPr>
          <w:rStyle w:val="xitalic"/>
          <w:iCs/>
        </w:rPr>
        <w:t>y</w:t>
      </w:r>
      <w:r w:rsidRPr="00575063">
        <w:t xml:space="preserve">-axis and time on the </w:t>
      </w:r>
      <w:r w:rsidRPr="00575063">
        <w:rPr>
          <w:rStyle w:val="xitalic"/>
          <w:iCs/>
        </w:rPr>
        <w:t>x</w:t>
      </w:r>
      <w:r w:rsidRPr="00575063">
        <w:t>-axis) and work out a scale for each axis (see the hint below).</w:t>
      </w:r>
    </w:p>
    <w:p w14:paraId="2588E62F" w14:textId="77777777" w:rsidR="00761874" w:rsidRPr="00575063" w:rsidRDefault="00761874" w:rsidP="00761874">
      <w:pPr>
        <w:pStyle w:val="xbhead"/>
      </w:pPr>
      <w:r w:rsidRPr="00575063">
        <w:t>Discussion</w:t>
      </w:r>
    </w:p>
    <w:p w14:paraId="0FF36907" w14:textId="77777777" w:rsidR="00761874" w:rsidRPr="00575063" w:rsidRDefault="00761874" w:rsidP="00761874">
      <w:pPr>
        <w:pStyle w:val="xlist"/>
      </w:pPr>
      <w:r w:rsidRPr="00575063">
        <w:t>1</w:t>
      </w:r>
      <w:r w:rsidRPr="00575063">
        <w:tab/>
        <w:t>Why does the length of each tape column indicate the spee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0A17EF09" w14:textId="77777777" w:rsidTr="00761874">
        <w:trPr>
          <w:trHeight w:val="374"/>
        </w:trPr>
        <w:tc>
          <w:tcPr>
            <w:tcW w:w="5000" w:type="pct"/>
          </w:tcPr>
          <w:p w14:paraId="0810DDC1" w14:textId="77777777" w:rsidR="00761874" w:rsidRDefault="00761874" w:rsidP="00D00CA2">
            <w:pPr>
              <w:pStyle w:val="xtabletext"/>
              <w:rPr>
                <w:lang w:eastAsia="en-AU"/>
              </w:rPr>
            </w:pPr>
          </w:p>
        </w:tc>
      </w:tr>
      <w:tr w:rsidR="00761874" w14:paraId="70A23907" w14:textId="77777777" w:rsidTr="00761874">
        <w:trPr>
          <w:trHeight w:val="374"/>
        </w:trPr>
        <w:tc>
          <w:tcPr>
            <w:tcW w:w="5000" w:type="pct"/>
          </w:tcPr>
          <w:p w14:paraId="5339EF68" w14:textId="77777777" w:rsidR="00761874" w:rsidRDefault="00761874" w:rsidP="00D00CA2">
            <w:pPr>
              <w:pStyle w:val="xtabletext"/>
              <w:rPr>
                <w:lang w:eastAsia="en-AU"/>
              </w:rPr>
            </w:pPr>
          </w:p>
        </w:tc>
      </w:tr>
      <w:tr w:rsidR="00761874" w14:paraId="3CD64CDC" w14:textId="77777777" w:rsidTr="00761874">
        <w:trPr>
          <w:trHeight w:val="374"/>
        </w:trPr>
        <w:tc>
          <w:tcPr>
            <w:tcW w:w="5000" w:type="pct"/>
          </w:tcPr>
          <w:p w14:paraId="1A72AFFD" w14:textId="77777777" w:rsidR="00761874" w:rsidRDefault="00761874" w:rsidP="00D00CA2">
            <w:pPr>
              <w:pStyle w:val="xtabletext"/>
              <w:rPr>
                <w:lang w:eastAsia="en-AU"/>
              </w:rPr>
            </w:pPr>
          </w:p>
        </w:tc>
      </w:tr>
      <w:tr w:rsidR="00761874" w14:paraId="751BD00E" w14:textId="77777777" w:rsidTr="00761874">
        <w:trPr>
          <w:trHeight w:val="374"/>
        </w:trPr>
        <w:tc>
          <w:tcPr>
            <w:tcW w:w="5000" w:type="pct"/>
          </w:tcPr>
          <w:p w14:paraId="044F667F" w14:textId="77777777" w:rsidR="00761874" w:rsidRDefault="00761874" w:rsidP="00D00CA2">
            <w:pPr>
              <w:pStyle w:val="xtabletext"/>
              <w:rPr>
                <w:lang w:eastAsia="en-AU"/>
              </w:rPr>
            </w:pPr>
          </w:p>
        </w:tc>
      </w:tr>
    </w:tbl>
    <w:p w14:paraId="40E21679" w14:textId="77777777" w:rsidR="00761874" w:rsidRDefault="00761874" w:rsidP="00761874">
      <w:pPr>
        <w:pStyle w:val="xlist"/>
      </w:pPr>
    </w:p>
    <w:p w14:paraId="524AD17B" w14:textId="77777777" w:rsidR="00761874" w:rsidRDefault="00761874">
      <w:pPr>
        <w:spacing w:before="0" w:after="200" w:line="276" w:lineRule="auto"/>
        <w:ind w:left="0" w:firstLine="0"/>
        <w:rPr>
          <w:rFonts w:cs="Arial"/>
          <w:sz w:val="22"/>
        </w:rPr>
      </w:pPr>
      <w:r>
        <w:br w:type="page"/>
      </w:r>
    </w:p>
    <w:p w14:paraId="47099296" w14:textId="6521A5DB" w:rsidR="00761874" w:rsidRPr="00575063" w:rsidRDefault="00761874" w:rsidP="00761874">
      <w:pPr>
        <w:pStyle w:val="xlist"/>
      </w:pPr>
      <w:r w:rsidRPr="00575063">
        <w:lastRenderedPageBreak/>
        <w:t>2</w:t>
      </w:r>
      <w:r w:rsidRPr="00575063">
        <w:tab/>
        <w:t>How could you work out the average speed of each section?</w:t>
      </w:r>
      <w:r w:rsidRPr="00575063">
        <w:br/>
        <w:t xml:space="preserve">(Hint: Average speed </w:t>
      </w:r>
      <w:r>
        <w:t>+</w:t>
      </w:r>
      <w:r w:rsidRPr="00575063">
        <w:t xml:space="preserve"> distance ÷ time)</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7944C51A" w14:textId="77777777" w:rsidTr="00761874">
        <w:trPr>
          <w:trHeight w:val="374"/>
        </w:trPr>
        <w:tc>
          <w:tcPr>
            <w:tcW w:w="5000" w:type="pct"/>
          </w:tcPr>
          <w:p w14:paraId="554954BD" w14:textId="77777777" w:rsidR="00761874" w:rsidRDefault="00761874" w:rsidP="00D00CA2">
            <w:pPr>
              <w:pStyle w:val="xtabletext"/>
              <w:rPr>
                <w:lang w:eastAsia="en-AU"/>
              </w:rPr>
            </w:pPr>
          </w:p>
        </w:tc>
      </w:tr>
      <w:tr w:rsidR="00761874" w14:paraId="68356161" w14:textId="77777777" w:rsidTr="00761874">
        <w:trPr>
          <w:trHeight w:val="374"/>
        </w:trPr>
        <w:tc>
          <w:tcPr>
            <w:tcW w:w="5000" w:type="pct"/>
          </w:tcPr>
          <w:p w14:paraId="5E4A6C9B" w14:textId="77777777" w:rsidR="00761874" w:rsidRDefault="00761874" w:rsidP="00D00CA2">
            <w:pPr>
              <w:pStyle w:val="xtabletext"/>
              <w:rPr>
                <w:lang w:eastAsia="en-AU"/>
              </w:rPr>
            </w:pPr>
          </w:p>
        </w:tc>
      </w:tr>
      <w:tr w:rsidR="00761874" w14:paraId="2179AB91" w14:textId="77777777" w:rsidTr="00761874">
        <w:trPr>
          <w:trHeight w:val="374"/>
        </w:trPr>
        <w:tc>
          <w:tcPr>
            <w:tcW w:w="5000" w:type="pct"/>
          </w:tcPr>
          <w:p w14:paraId="62E5B5BB" w14:textId="77777777" w:rsidR="00761874" w:rsidRDefault="00761874" w:rsidP="00D00CA2">
            <w:pPr>
              <w:pStyle w:val="xtabletext"/>
              <w:rPr>
                <w:lang w:eastAsia="en-AU"/>
              </w:rPr>
            </w:pPr>
          </w:p>
        </w:tc>
      </w:tr>
    </w:tbl>
    <w:p w14:paraId="53B78AFA" w14:textId="77777777" w:rsidR="00761874" w:rsidRPr="00575063" w:rsidRDefault="00761874" w:rsidP="00761874">
      <w:pPr>
        <w:pStyle w:val="xlist"/>
      </w:pPr>
      <w:r w:rsidRPr="00575063">
        <w:t>3</w:t>
      </w:r>
      <w:r w:rsidRPr="00575063">
        <w:tab/>
        <w:t>Why is it only the ‘average’ spee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29472CAB" w14:textId="77777777" w:rsidTr="00761874">
        <w:trPr>
          <w:trHeight w:val="374"/>
        </w:trPr>
        <w:tc>
          <w:tcPr>
            <w:tcW w:w="5000" w:type="pct"/>
          </w:tcPr>
          <w:p w14:paraId="435B8697" w14:textId="77777777" w:rsidR="00761874" w:rsidRDefault="00761874" w:rsidP="00D00CA2">
            <w:pPr>
              <w:pStyle w:val="xtabletext"/>
              <w:rPr>
                <w:lang w:eastAsia="en-AU"/>
              </w:rPr>
            </w:pPr>
          </w:p>
        </w:tc>
      </w:tr>
      <w:tr w:rsidR="00761874" w14:paraId="7320D6D6" w14:textId="77777777" w:rsidTr="00761874">
        <w:trPr>
          <w:trHeight w:val="374"/>
        </w:trPr>
        <w:tc>
          <w:tcPr>
            <w:tcW w:w="5000" w:type="pct"/>
          </w:tcPr>
          <w:p w14:paraId="2A895F7C" w14:textId="77777777" w:rsidR="00761874" w:rsidRDefault="00761874" w:rsidP="00D00CA2">
            <w:pPr>
              <w:pStyle w:val="xtabletext"/>
              <w:rPr>
                <w:lang w:eastAsia="en-AU"/>
              </w:rPr>
            </w:pPr>
          </w:p>
        </w:tc>
      </w:tr>
      <w:tr w:rsidR="00761874" w14:paraId="7358BCA6" w14:textId="77777777" w:rsidTr="00761874">
        <w:trPr>
          <w:trHeight w:val="374"/>
        </w:trPr>
        <w:tc>
          <w:tcPr>
            <w:tcW w:w="5000" w:type="pct"/>
          </w:tcPr>
          <w:p w14:paraId="4DDEB1D3" w14:textId="77777777" w:rsidR="00761874" w:rsidRDefault="00761874" w:rsidP="00D00CA2">
            <w:pPr>
              <w:pStyle w:val="xtabletext"/>
              <w:rPr>
                <w:lang w:eastAsia="en-AU"/>
              </w:rPr>
            </w:pPr>
          </w:p>
        </w:tc>
      </w:tr>
      <w:tr w:rsidR="00761874" w14:paraId="6AE2D3B4" w14:textId="77777777" w:rsidTr="00761874">
        <w:trPr>
          <w:trHeight w:val="374"/>
        </w:trPr>
        <w:tc>
          <w:tcPr>
            <w:tcW w:w="5000" w:type="pct"/>
          </w:tcPr>
          <w:p w14:paraId="2E4A13B5" w14:textId="77777777" w:rsidR="00761874" w:rsidRDefault="00761874" w:rsidP="00D00CA2">
            <w:pPr>
              <w:pStyle w:val="xtabletext"/>
              <w:rPr>
                <w:lang w:eastAsia="en-AU"/>
              </w:rPr>
            </w:pPr>
          </w:p>
        </w:tc>
      </w:tr>
    </w:tbl>
    <w:p w14:paraId="1AE08F23" w14:textId="77777777" w:rsidR="00761874" w:rsidRPr="00575063" w:rsidRDefault="00761874" w:rsidP="00761874">
      <w:pPr>
        <w:pStyle w:val="xlist"/>
      </w:pPr>
      <w:r w:rsidRPr="00575063">
        <w:t>4</w:t>
      </w:r>
      <w:r w:rsidRPr="00575063">
        <w:tab/>
        <w:t>Design another experiment you could do using a ticker timer. Ask your teacher for permission to carry out your experiment.</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321A3B70" w14:textId="77777777" w:rsidTr="00761874">
        <w:trPr>
          <w:trHeight w:val="374"/>
        </w:trPr>
        <w:tc>
          <w:tcPr>
            <w:tcW w:w="5000" w:type="pct"/>
          </w:tcPr>
          <w:p w14:paraId="33DFF72D" w14:textId="77777777" w:rsidR="00761874" w:rsidRDefault="00761874" w:rsidP="00D00CA2">
            <w:pPr>
              <w:pStyle w:val="xtabletext"/>
              <w:rPr>
                <w:lang w:eastAsia="en-AU"/>
              </w:rPr>
            </w:pPr>
          </w:p>
        </w:tc>
      </w:tr>
      <w:tr w:rsidR="00761874" w14:paraId="0F892E39" w14:textId="77777777" w:rsidTr="00761874">
        <w:trPr>
          <w:trHeight w:val="374"/>
        </w:trPr>
        <w:tc>
          <w:tcPr>
            <w:tcW w:w="5000" w:type="pct"/>
          </w:tcPr>
          <w:p w14:paraId="3366F31B" w14:textId="77777777" w:rsidR="00761874" w:rsidRDefault="00761874" w:rsidP="00D00CA2">
            <w:pPr>
              <w:pStyle w:val="xtabletext"/>
              <w:rPr>
                <w:lang w:eastAsia="en-AU"/>
              </w:rPr>
            </w:pPr>
          </w:p>
        </w:tc>
      </w:tr>
      <w:tr w:rsidR="00761874" w14:paraId="681FD8E9" w14:textId="77777777" w:rsidTr="00761874">
        <w:trPr>
          <w:trHeight w:val="374"/>
        </w:trPr>
        <w:tc>
          <w:tcPr>
            <w:tcW w:w="5000" w:type="pct"/>
          </w:tcPr>
          <w:p w14:paraId="1CBF0B43" w14:textId="77777777" w:rsidR="00761874" w:rsidRDefault="00761874" w:rsidP="00D00CA2">
            <w:pPr>
              <w:pStyle w:val="xtabletext"/>
              <w:rPr>
                <w:lang w:eastAsia="en-AU"/>
              </w:rPr>
            </w:pPr>
          </w:p>
        </w:tc>
      </w:tr>
      <w:tr w:rsidR="00761874" w14:paraId="033A36F9" w14:textId="77777777" w:rsidTr="00761874">
        <w:trPr>
          <w:trHeight w:val="374"/>
        </w:trPr>
        <w:tc>
          <w:tcPr>
            <w:tcW w:w="5000" w:type="pct"/>
          </w:tcPr>
          <w:p w14:paraId="28D15F1A" w14:textId="77777777" w:rsidR="00761874" w:rsidRDefault="00761874" w:rsidP="00D00CA2">
            <w:pPr>
              <w:pStyle w:val="xtabletext"/>
              <w:rPr>
                <w:lang w:eastAsia="en-AU"/>
              </w:rPr>
            </w:pPr>
          </w:p>
        </w:tc>
      </w:tr>
    </w:tbl>
    <w:p w14:paraId="6B5BAFB8" w14:textId="77777777" w:rsidR="00761874" w:rsidRPr="00575063" w:rsidRDefault="00761874" w:rsidP="00761874">
      <w:pPr>
        <w:pStyle w:val="xbhead"/>
      </w:pPr>
      <w:r w:rsidRPr="00575063">
        <w:t>Conclusion</w:t>
      </w:r>
    </w:p>
    <w:p w14:paraId="377107B4" w14:textId="77777777" w:rsidR="00761874" w:rsidRDefault="00761874" w:rsidP="00761874">
      <w:pPr>
        <w:pStyle w:val="xparafo"/>
      </w:pPr>
      <w:r w:rsidRPr="00575063">
        <w:t>What information can you determine using a ticker time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13C61ABF" w14:textId="77777777" w:rsidTr="00761874">
        <w:trPr>
          <w:trHeight w:val="374"/>
        </w:trPr>
        <w:tc>
          <w:tcPr>
            <w:tcW w:w="5000" w:type="pct"/>
          </w:tcPr>
          <w:p w14:paraId="0641577D" w14:textId="77777777" w:rsidR="00761874" w:rsidRDefault="00761874" w:rsidP="00D00CA2">
            <w:pPr>
              <w:pStyle w:val="xtabletext"/>
              <w:rPr>
                <w:lang w:eastAsia="en-AU"/>
              </w:rPr>
            </w:pPr>
          </w:p>
        </w:tc>
      </w:tr>
      <w:tr w:rsidR="00761874" w14:paraId="4CDEF881" w14:textId="77777777" w:rsidTr="00761874">
        <w:trPr>
          <w:trHeight w:val="374"/>
        </w:trPr>
        <w:tc>
          <w:tcPr>
            <w:tcW w:w="5000" w:type="pct"/>
          </w:tcPr>
          <w:p w14:paraId="31FCDE0A" w14:textId="77777777" w:rsidR="00761874" w:rsidRDefault="00761874" w:rsidP="00D00CA2">
            <w:pPr>
              <w:pStyle w:val="xtabletext"/>
              <w:rPr>
                <w:lang w:eastAsia="en-AU"/>
              </w:rPr>
            </w:pPr>
          </w:p>
        </w:tc>
      </w:tr>
      <w:tr w:rsidR="00761874" w14:paraId="3C3A000C" w14:textId="77777777" w:rsidTr="00761874">
        <w:trPr>
          <w:trHeight w:val="374"/>
        </w:trPr>
        <w:tc>
          <w:tcPr>
            <w:tcW w:w="5000" w:type="pct"/>
          </w:tcPr>
          <w:p w14:paraId="20F042A9" w14:textId="77777777" w:rsidR="00761874" w:rsidRDefault="00761874" w:rsidP="00D00CA2">
            <w:pPr>
              <w:pStyle w:val="xtabletext"/>
              <w:rPr>
                <w:lang w:eastAsia="en-AU"/>
              </w:rPr>
            </w:pPr>
          </w:p>
        </w:tc>
      </w:tr>
      <w:tr w:rsidR="00761874" w14:paraId="365E522B" w14:textId="77777777" w:rsidTr="00761874">
        <w:trPr>
          <w:trHeight w:val="374"/>
        </w:trPr>
        <w:tc>
          <w:tcPr>
            <w:tcW w:w="5000" w:type="pct"/>
          </w:tcPr>
          <w:p w14:paraId="18209E1C" w14:textId="77777777" w:rsidR="00761874" w:rsidRDefault="00761874" w:rsidP="00D00CA2">
            <w:pPr>
              <w:pStyle w:val="xtabletext"/>
              <w:rPr>
                <w:lang w:eastAsia="en-AU"/>
              </w:rPr>
            </w:pPr>
          </w:p>
        </w:tc>
      </w:tr>
    </w:tbl>
    <w:p w14:paraId="5B8305B9" w14:textId="77777777" w:rsidR="00761874" w:rsidRPr="00865B81" w:rsidRDefault="00761874" w:rsidP="00761874">
      <w:pPr>
        <w:pStyle w:val="xworksheettype"/>
      </w:pPr>
      <w:r w:rsidRPr="00865B81">
        <w:lastRenderedPageBreak/>
        <w:t>Experiment worksheet</w:t>
      </w:r>
    </w:p>
    <w:p w14:paraId="4C7F7CB2" w14:textId="77777777" w:rsidR="00761874" w:rsidRPr="00870B51" w:rsidRDefault="00761874" w:rsidP="00761874">
      <w:pPr>
        <w:pStyle w:val="xchapterhead"/>
      </w:pPr>
      <w:r>
        <w:rPr>
          <w:lang w:val="en-US"/>
        </w:rPr>
        <w:t>7.2 Velocity is speed with direction</w:t>
      </w:r>
    </w:p>
    <w:p w14:paraId="51DFA77B" w14:textId="4AAA1E04" w:rsidR="00761874" w:rsidRPr="00E96387" w:rsidRDefault="00761874" w:rsidP="00761874">
      <w:pPr>
        <w:pStyle w:val="xpagereference"/>
        <w:rPr>
          <w:szCs w:val="24"/>
        </w:rPr>
      </w:pPr>
      <w:r w:rsidRPr="00E96387">
        <w:rPr>
          <w:szCs w:val="24"/>
        </w:rPr>
        <w:t xml:space="preserve">Pages </w:t>
      </w:r>
      <w:r>
        <w:rPr>
          <w:szCs w:val="24"/>
        </w:rPr>
        <w:t>158–159 and 22</w:t>
      </w:r>
      <w:r w:rsidR="008A35E8">
        <w:rPr>
          <w:szCs w:val="24"/>
        </w:rPr>
        <w:t>1</w:t>
      </w:r>
    </w:p>
    <w:p w14:paraId="0C290C54" w14:textId="77777777" w:rsidR="00761874" w:rsidRPr="007E7C1E" w:rsidRDefault="00761874" w:rsidP="00761874">
      <w:pPr>
        <w:pStyle w:val="xahead"/>
      </w:pPr>
      <w:r>
        <w:t xml:space="preserve">Experiment 7.2B: </w:t>
      </w:r>
      <w:r w:rsidRPr="00296EF1">
        <w:t>Using a motion sensor</w:t>
      </w:r>
    </w:p>
    <w:p w14:paraId="1DCAA28C" w14:textId="77777777" w:rsidR="00761874" w:rsidRPr="00575063" w:rsidRDefault="00761874" w:rsidP="00761874">
      <w:pPr>
        <w:pStyle w:val="xbhead"/>
      </w:pPr>
      <w:r w:rsidRPr="00575063">
        <w:t>Aim</w:t>
      </w:r>
    </w:p>
    <w:p w14:paraId="01CA98E6" w14:textId="77777777" w:rsidR="00761874" w:rsidRPr="00575063" w:rsidRDefault="00761874" w:rsidP="00761874">
      <w:pPr>
        <w:pStyle w:val="xparafo"/>
      </w:pPr>
      <w:r w:rsidRPr="00575063">
        <w:t>To become familiar with the operation of a motion sensor and to use it to produce motion graphs.</w:t>
      </w:r>
    </w:p>
    <w:p w14:paraId="54586055" w14:textId="77777777" w:rsidR="00761874" w:rsidRPr="00575063" w:rsidRDefault="00761874" w:rsidP="00761874">
      <w:pPr>
        <w:pStyle w:val="xbhead"/>
      </w:pPr>
      <w:r w:rsidRPr="00575063">
        <w:t>Materials</w:t>
      </w:r>
    </w:p>
    <w:p w14:paraId="5D74803C" w14:textId="77777777" w:rsidR="00761874" w:rsidRPr="00575063" w:rsidRDefault="00761874" w:rsidP="00761874">
      <w:pPr>
        <w:pStyle w:val="xlist"/>
      </w:pPr>
      <w:r>
        <w:t>•</w:t>
      </w:r>
      <w:r w:rsidRPr="001421D5">
        <w:tab/>
      </w:r>
      <w:r w:rsidRPr="00575063">
        <w:t>Motion sensor</w:t>
      </w:r>
    </w:p>
    <w:p w14:paraId="59686918" w14:textId="77777777" w:rsidR="00761874" w:rsidRPr="00575063" w:rsidRDefault="00761874" w:rsidP="00761874">
      <w:pPr>
        <w:pStyle w:val="xlist"/>
      </w:pPr>
      <w:r>
        <w:t>•</w:t>
      </w:r>
      <w:r w:rsidRPr="001421D5">
        <w:tab/>
      </w:r>
      <w:r w:rsidRPr="00575063">
        <w:t>Dynamics trolley</w:t>
      </w:r>
    </w:p>
    <w:p w14:paraId="15949BC2" w14:textId="77777777" w:rsidR="00761874" w:rsidRPr="00575063" w:rsidRDefault="00761874" w:rsidP="00761874">
      <w:pPr>
        <w:pStyle w:val="xlist"/>
      </w:pPr>
      <w:r>
        <w:t>•</w:t>
      </w:r>
      <w:r w:rsidRPr="001421D5">
        <w:tab/>
      </w:r>
      <w:r w:rsidRPr="00575063">
        <w:t>Laptop computer</w:t>
      </w:r>
    </w:p>
    <w:p w14:paraId="01281362" w14:textId="77777777" w:rsidR="00761874" w:rsidRPr="00575063" w:rsidRDefault="00761874" w:rsidP="00761874">
      <w:pPr>
        <w:pStyle w:val="xbhead"/>
      </w:pPr>
      <w:r w:rsidRPr="00575063">
        <w:t>Method</w:t>
      </w:r>
    </w:p>
    <w:p w14:paraId="797C4906" w14:textId="77777777" w:rsidR="00761874" w:rsidRPr="00575063" w:rsidRDefault="00761874" w:rsidP="00761874">
      <w:pPr>
        <w:pStyle w:val="xlist"/>
      </w:pPr>
      <w:r w:rsidRPr="00575063">
        <w:t>1</w:t>
      </w:r>
      <w:r w:rsidRPr="00575063">
        <w:tab/>
        <w:t>Connect the laptop to the motion sensor and open the appropriate software for your motion sensor on the laptop.</w:t>
      </w:r>
    </w:p>
    <w:p w14:paraId="300A74C0" w14:textId="77777777" w:rsidR="00761874" w:rsidRPr="00575063" w:rsidRDefault="00761874" w:rsidP="00761874">
      <w:pPr>
        <w:pStyle w:val="xlist"/>
      </w:pPr>
      <w:r w:rsidRPr="00575063">
        <w:t>2</w:t>
      </w:r>
      <w:r w:rsidRPr="00575063">
        <w:tab/>
        <w:t>Position the motion sensor several metres in front of the dynamics trolley and push the trolley towards the sensor. (You may need to attach a cardboard reflector to the front of the trolley to reflect the signal from the motion sensor back to the sensor.) Ensure the trolley does not contact the motion sensor.</w:t>
      </w:r>
    </w:p>
    <w:p w14:paraId="1C2DBBA6" w14:textId="77777777" w:rsidR="00761874" w:rsidRPr="00575063" w:rsidRDefault="00761874" w:rsidP="00761874">
      <w:pPr>
        <w:pStyle w:val="xbhead"/>
      </w:pPr>
      <w:r w:rsidRPr="00575063">
        <w:t>Results</w:t>
      </w:r>
    </w:p>
    <w:p w14:paraId="2184973D" w14:textId="77777777" w:rsidR="00761874" w:rsidRPr="00575063" w:rsidRDefault="00761874" w:rsidP="00761874">
      <w:pPr>
        <w:pStyle w:val="xparafo"/>
      </w:pPr>
      <w:r w:rsidRPr="00575063">
        <w:t>Analyse the data on the laptop to produce a position–time graph (and speed–time graph and even an acceleration–time graph if possible).</w:t>
      </w:r>
    </w:p>
    <w:p w14:paraId="76AAC105" w14:textId="77777777" w:rsidR="00761874" w:rsidRPr="00575063" w:rsidRDefault="00761874" w:rsidP="00761874">
      <w:pPr>
        <w:pStyle w:val="xbhead"/>
      </w:pPr>
      <w:r w:rsidRPr="00575063">
        <w:t>Discussion</w:t>
      </w:r>
    </w:p>
    <w:p w14:paraId="0FBBD00F" w14:textId="77777777" w:rsidR="00761874" w:rsidRPr="00575063" w:rsidRDefault="00761874" w:rsidP="00761874">
      <w:pPr>
        <w:pStyle w:val="xlist"/>
      </w:pPr>
      <w:r w:rsidRPr="00575063">
        <w:t>1</w:t>
      </w:r>
      <w:r w:rsidRPr="00575063">
        <w:tab/>
        <w:t>Can you work out what each graph is showing you?</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5CACF774" w14:textId="77777777" w:rsidTr="00761874">
        <w:trPr>
          <w:trHeight w:val="374"/>
        </w:trPr>
        <w:tc>
          <w:tcPr>
            <w:tcW w:w="5000" w:type="pct"/>
          </w:tcPr>
          <w:p w14:paraId="33299103" w14:textId="77777777" w:rsidR="00761874" w:rsidRDefault="00761874" w:rsidP="00D00CA2">
            <w:pPr>
              <w:pStyle w:val="xtabletext"/>
              <w:rPr>
                <w:lang w:eastAsia="en-AU"/>
              </w:rPr>
            </w:pPr>
          </w:p>
        </w:tc>
      </w:tr>
      <w:tr w:rsidR="00761874" w14:paraId="35A7D85A" w14:textId="77777777" w:rsidTr="00761874">
        <w:trPr>
          <w:trHeight w:val="374"/>
        </w:trPr>
        <w:tc>
          <w:tcPr>
            <w:tcW w:w="5000" w:type="pct"/>
          </w:tcPr>
          <w:p w14:paraId="729E1566" w14:textId="77777777" w:rsidR="00761874" w:rsidRDefault="00761874" w:rsidP="00D00CA2">
            <w:pPr>
              <w:pStyle w:val="xtabletext"/>
              <w:rPr>
                <w:lang w:eastAsia="en-AU"/>
              </w:rPr>
            </w:pPr>
          </w:p>
        </w:tc>
      </w:tr>
      <w:tr w:rsidR="00761874" w14:paraId="0C1F58D4" w14:textId="77777777" w:rsidTr="00761874">
        <w:trPr>
          <w:trHeight w:val="374"/>
        </w:trPr>
        <w:tc>
          <w:tcPr>
            <w:tcW w:w="5000" w:type="pct"/>
          </w:tcPr>
          <w:p w14:paraId="0323B690" w14:textId="77777777" w:rsidR="00761874" w:rsidRDefault="00761874" w:rsidP="00D00CA2">
            <w:pPr>
              <w:pStyle w:val="xtabletext"/>
              <w:rPr>
                <w:lang w:eastAsia="en-AU"/>
              </w:rPr>
            </w:pPr>
          </w:p>
        </w:tc>
      </w:tr>
      <w:tr w:rsidR="00761874" w14:paraId="66C22262" w14:textId="77777777" w:rsidTr="00761874">
        <w:trPr>
          <w:trHeight w:val="374"/>
        </w:trPr>
        <w:tc>
          <w:tcPr>
            <w:tcW w:w="5000" w:type="pct"/>
          </w:tcPr>
          <w:p w14:paraId="299F7E6F" w14:textId="77777777" w:rsidR="00761874" w:rsidRDefault="00761874" w:rsidP="00D00CA2">
            <w:pPr>
              <w:pStyle w:val="xtabletext"/>
              <w:rPr>
                <w:lang w:eastAsia="en-AU"/>
              </w:rPr>
            </w:pPr>
          </w:p>
        </w:tc>
      </w:tr>
      <w:tr w:rsidR="00761874" w14:paraId="6C21AEFE" w14:textId="77777777" w:rsidTr="00761874">
        <w:trPr>
          <w:trHeight w:val="374"/>
        </w:trPr>
        <w:tc>
          <w:tcPr>
            <w:tcW w:w="5000" w:type="pct"/>
          </w:tcPr>
          <w:p w14:paraId="40ADF1CA" w14:textId="77777777" w:rsidR="00761874" w:rsidRDefault="00761874" w:rsidP="00D00CA2">
            <w:pPr>
              <w:pStyle w:val="xtabletext"/>
              <w:rPr>
                <w:lang w:eastAsia="en-AU"/>
              </w:rPr>
            </w:pPr>
          </w:p>
        </w:tc>
      </w:tr>
    </w:tbl>
    <w:p w14:paraId="1C451BBD" w14:textId="77777777" w:rsidR="00761874" w:rsidRDefault="00761874" w:rsidP="00761874">
      <w:pPr>
        <w:pStyle w:val="xlist"/>
      </w:pPr>
    </w:p>
    <w:p w14:paraId="6B3C9AD3" w14:textId="77777777" w:rsidR="00761874" w:rsidRDefault="00761874">
      <w:pPr>
        <w:spacing w:before="0" w:after="200" w:line="276" w:lineRule="auto"/>
        <w:ind w:left="0" w:firstLine="0"/>
        <w:rPr>
          <w:rFonts w:cs="Arial"/>
          <w:sz w:val="22"/>
        </w:rPr>
      </w:pPr>
      <w:r>
        <w:br w:type="page"/>
      </w:r>
    </w:p>
    <w:p w14:paraId="63433398" w14:textId="2245CFAB" w:rsidR="00761874" w:rsidRPr="00575063" w:rsidRDefault="00761874" w:rsidP="00761874">
      <w:pPr>
        <w:pStyle w:val="xlist"/>
      </w:pPr>
      <w:r w:rsidRPr="00575063">
        <w:lastRenderedPageBreak/>
        <w:t>2</w:t>
      </w:r>
      <w:r w:rsidRPr="00575063">
        <w:tab/>
        <w:t>How well did the graphs represent the actual motion of the trolley that you witnesse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5A679816" w14:textId="77777777" w:rsidTr="00761874">
        <w:trPr>
          <w:trHeight w:val="374"/>
        </w:trPr>
        <w:tc>
          <w:tcPr>
            <w:tcW w:w="5000" w:type="pct"/>
          </w:tcPr>
          <w:p w14:paraId="241F28A9" w14:textId="77777777" w:rsidR="00761874" w:rsidRDefault="00761874" w:rsidP="00D00CA2">
            <w:pPr>
              <w:pStyle w:val="xtabletext"/>
              <w:rPr>
                <w:lang w:eastAsia="en-AU"/>
              </w:rPr>
            </w:pPr>
          </w:p>
        </w:tc>
      </w:tr>
      <w:tr w:rsidR="00761874" w14:paraId="34D43D84" w14:textId="77777777" w:rsidTr="00761874">
        <w:trPr>
          <w:trHeight w:val="374"/>
        </w:trPr>
        <w:tc>
          <w:tcPr>
            <w:tcW w:w="5000" w:type="pct"/>
          </w:tcPr>
          <w:p w14:paraId="534262C7" w14:textId="77777777" w:rsidR="00761874" w:rsidRDefault="00761874" w:rsidP="00D00CA2">
            <w:pPr>
              <w:pStyle w:val="xtabletext"/>
              <w:rPr>
                <w:lang w:eastAsia="en-AU"/>
              </w:rPr>
            </w:pPr>
          </w:p>
        </w:tc>
      </w:tr>
      <w:tr w:rsidR="00761874" w14:paraId="7C032624" w14:textId="77777777" w:rsidTr="00761874">
        <w:trPr>
          <w:trHeight w:val="374"/>
        </w:trPr>
        <w:tc>
          <w:tcPr>
            <w:tcW w:w="5000" w:type="pct"/>
          </w:tcPr>
          <w:p w14:paraId="4D48C6E5" w14:textId="77777777" w:rsidR="00761874" w:rsidRDefault="00761874" w:rsidP="00D00CA2">
            <w:pPr>
              <w:pStyle w:val="xtabletext"/>
              <w:rPr>
                <w:lang w:eastAsia="en-AU"/>
              </w:rPr>
            </w:pPr>
          </w:p>
        </w:tc>
      </w:tr>
    </w:tbl>
    <w:p w14:paraId="1FDB22F3" w14:textId="77777777" w:rsidR="00761874" w:rsidRPr="00575063" w:rsidRDefault="00761874" w:rsidP="00761874">
      <w:pPr>
        <w:pStyle w:val="xlist"/>
      </w:pPr>
      <w:r w:rsidRPr="00575063">
        <w:t>3</w:t>
      </w:r>
      <w:r w:rsidRPr="00575063">
        <w:tab/>
        <w:t>Design another experiment you could perform with the motion senso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7090AC1C" w14:textId="77777777" w:rsidTr="00761874">
        <w:trPr>
          <w:trHeight w:val="374"/>
        </w:trPr>
        <w:tc>
          <w:tcPr>
            <w:tcW w:w="5000" w:type="pct"/>
          </w:tcPr>
          <w:p w14:paraId="34D87F19" w14:textId="77777777" w:rsidR="00761874" w:rsidRDefault="00761874" w:rsidP="00D00CA2">
            <w:pPr>
              <w:pStyle w:val="xtabletext"/>
              <w:rPr>
                <w:lang w:eastAsia="en-AU"/>
              </w:rPr>
            </w:pPr>
          </w:p>
        </w:tc>
      </w:tr>
      <w:tr w:rsidR="00761874" w14:paraId="7F400E50" w14:textId="77777777" w:rsidTr="00761874">
        <w:trPr>
          <w:trHeight w:val="374"/>
        </w:trPr>
        <w:tc>
          <w:tcPr>
            <w:tcW w:w="5000" w:type="pct"/>
          </w:tcPr>
          <w:p w14:paraId="792799B1" w14:textId="77777777" w:rsidR="00761874" w:rsidRDefault="00761874" w:rsidP="00D00CA2">
            <w:pPr>
              <w:pStyle w:val="xtabletext"/>
              <w:rPr>
                <w:lang w:eastAsia="en-AU"/>
              </w:rPr>
            </w:pPr>
          </w:p>
        </w:tc>
      </w:tr>
      <w:tr w:rsidR="00761874" w14:paraId="4D517559" w14:textId="77777777" w:rsidTr="00761874">
        <w:trPr>
          <w:trHeight w:val="374"/>
        </w:trPr>
        <w:tc>
          <w:tcPr>
            <w:tcW w:w="5000" w:type="pct"/>
          </w:tcPr>
          <w:p w14:paraId="57720C5F" w14:textId="77777777" w:rsidR="00761874" w:rsidRDefault="00761874" w:rsidP="00D00CA2">
            <w:pPr>
              <w:pStyle w:val="xtabletext"/>
              <w:rPr>
                <w:lang w:eastAsia="en-AU"/>
              </w:rPr>
            </w:pPr>
          </w:p>
        </w:tc>
      </w:tr>
      <w:tr w:rsidR="00761874" w14:paraId="7A5A5329" w14:textId="77777777" w:rsidTr="00761874">
        <w:trPr>
          <w:trHeight w:val="374"/>
        </w:trPr>
        <w:tc>
          <w:tcPr>
            <w:tcW w:w="5000" w:type="pct"/>
          </w:tcPr>
          <w:p w14:paraId="490FB332" w14:textId="77777777" w:rsidR="00761874" w:rsidRDefault="00761874" w:rsidP="00D00CA2">
            <w:pPr>
              <w:pStyle w:val="xtabletext"/>
              <w:rPr>
                <w:lang w:eastAsia="en-AU"/>
              </w:rPr>
            </w:pPr>
          </w:p>
        </w:tc>
      </w:tr>
    </w:tbl>
    <w:p w14:paraId="76354F77" w14:textId="77777777" w:rsidR="00761874" w:rsidRPr="00575063" w:rsidRDefault="00761874" w:rsidP="00761874">
      <w:pPr>
        <w:pStyle w:val="xlist"/>
      </w:pPr>
      <w:r w:rsidRPr="00575063">
        <w:t>4</w:t>
      </w:r>
      <w:r w:rsidRPr="00575063">
        <w:tab/>
        <w:t>Evaluate this experiment compared with Experiment 7.2A in which you used the ticker timer. Which measuring instrument did you prefer and why?</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24E35EA9" w14:textId="77777777" w:rsidTr="00761874">
        <w:trPr>
          <w:trHeight w:val="374"/>
        </w:trPr>
        <w:tc>
          <w:tcPr>
            <w:tcW w:w="5000" w:type="pct"/>
          </w:tcPr>
          <w:p w14:paraId="763686EE" w14:textId="77777777" w:rsidR="00761874" w:rsidRDefault="00761874" w:rsidP="00D00CA2">
            <w:pPr>
              <w:pStyle w:val="xtabletext"/>
              <w:rPr>
                <w:lang w:eastAsia="en-AU"/>
              </w:rPr>
            </w:pPr>
          </w:p>
        </w:tc>
      </w:tr>
      <w:tr w:rsidR="00761874" w14:paraId="13A4A37A" w14:textId="77777777" w:rsidTr="00761874">
        <w:trPr>
          <w:trHeight w:val="374"/>
        </w:trPr>
        <w:tc>
          <w:tcPr>
            <w:tcW w:w="5000" w:type="pct"/>
          </w:tcPr>
          <w:p w14:paraId="41B33929" w14:textId="77777777" w:rsidR="00761874" w:rsidRDefault="00761874" w:rsidP="00D00CA2">
            <w:pPr>
              <w:pStyle w:val="xtabletext"/>
              <w:rPr>
                <w:lang w:eastAsia="en-AU"/>
              </w:rPr>
            </w:pPr>
          </w:p>
        </w:tc>
      </w:tr>
      <w:tr w:rsidR="00761874" w14:paraId="266BB536" w14:textId="77777777" w:rsidTr="00761874">
        <w:trPr>
          <w:trHeight w:val="374"/>
        </w:trPr>
        <w:tc>
          <w:tcPr>
            <w:tcW w:w="5000" w:type="pct"/>
          </w:tcPr>
          <w:p w14:paraId="2E204109" w14:textId="77777777" w:rsidR="00761874" w:rsidRDefault="00761874" w:rsidP="00D00CA2">
            <w:pPr>
              <w:pStyle w:val="xtabletext"/>
              <w:rPr>
                <w:lang w:eastAsia="en-AU"/>
              </w:rPr>
            </w:pPr>
          </w:p>
        </w:tc>
      </w:tr>
      <w:tr w:rsidR="00761874" w14:paraId="4545201C" w14:textId="77777777" w:rsidTr="00761874">
        <w:trPr>
          <w:trHeight w:val="374"/>
        </w:trPr>
        <w:tc>
          <w:tcPr>
            <w:tcW w:w="5000" w:type="pct"/>
          </w:tcPr>
          <w:p w14:paraId="0D13A246" w14:textId="77777777" w:rsidR="00761874" w:rsidRDefault="00761874" w:rsidP="00D00CA2">
            <w:pPr>
              <w:pStyle w:val="xtabletext"/>
              <w:rPr>
                <w:lang w:eastAsia="en-AU"/>
              </w:rPr>
            </w:pPr>
          </w:p>
        </w:tc>
      </w:tr>
    </w:tbl>
    <w:p w14:paraId="07EDB35C" w14:textId="77777777" w:rsidR="00761874" w:rsidRPr="00575063" w:rsidRDefault="00761874" w:rsidP="00761874">
      <w:pPr>
        <w:pStyle w:val="xbhead"/>
      </w:pPr>
      <w:r w:rsidRPr="00575063">
        <w:t>Conclusion</w:t>
      </w:r>
    </w:p>
    <w:p w14:paraId="45067416" w14:textId="77777777" w:rsidR="00761874" w:rsidRDefault="00761874" w:rsidP="00761874">
      <w:pPr>
        <w:pStyle w:val="xparafo"/>
      </w:pPr>
      <w:r w:rsidRPr="00575063">
        <w:t>What information do the graphs created by a motion sensor tell you?</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59E3A387" w14:textId="77777777" w:rsidTr="00761874">
        <w:trPr>
          <w:trHeight w:val="374"/>
        </w:trPr>
        <w:tc>
          <w:tcPr>
            <w:tcW w:w="5000" w:type="pct"/>
          </w:tcPr>
          <w:p w14:paraId="23A05B84" w14:textId="77777777" w:rsidR="00761874" w:rsidRDefault="00761874" w:rsidP="00D00CA2">
            <w:pPr>
              <w:pStyle w:val="xtabletext"/>
              <w:rPr>
                <w:lang w:eastAsia="en-AU"/>
              </w:rPr>
            </w:pPr>
          </w:p>
        </w:tc>
      </w:tr>
      <w:tr w:rsidR="00761874" w14:paraId="22E6049E" w14:textId="77777777" w:rsidTr="00761874">
        <w:trPr>
          <w:trHeight w:val="374"/>
        </w:trPr>
        <w:tc>
          <w:tcPr>
            <w:tcW w:w="5000" w:type="pct"/>
          </w:tcPr>
          <w:p w14:paraId="0D056450" w14:textId="77777777" w:rsidR="00761874" w:rsidRDefault="00761874" w:rsidP="00D00CA2">
            <w:pPr>
              <w:pStyle w:val="xtabletext"/>
              <w:rPr>
                <w:lang w:eastAsia="en-AU"/>
              </w:rPr>
            </w:pPr>
          </w:p>
        </w:tc>
      </w:tr>
      <w:tr w:rsidR="00761874" w14:paraId="1104691F" w14:textId="77777777" w:rsidTr="00761874">
        <w:trPr>
          <w:trHeight w:val="374"/>
        </w:trPr>
        <w:tc>
          <w:tcPr>
            <w:tcW w:w="5000" w:type="pct"/>
          </w:tcPr>
          <w:p w14:paraId="6D4BD3AC" w14:textId="77777777" w:rsidR="00761874" w:rsidRDefault="00761874" w:rsidP="00D00CA2">
            <w:pPr>
              <w:pStyle w:val="xtabletext"/>
              <w:rPr>
                <w:lang w:eastAsia="en-AU"/>
              </w:rPr>
            </w:pPr>
          </w:p>
        </w:tc>
      </w:tr>
      <w:tr w:rsidR="00761874" w14:paraId="76D82078" w14:textId="77777777" w:rsidTr="00761874">
        <w:trPr>
          <w:trHeight w:val="374"/>
        </w:trPr>
        <w:tc>
          <w:tcPr>
            <w:tcW w:w="5000" w:type="pct"/>
          </w:tcPr>
          <w:p w14:paraId="714172A5" w14:textId="77777777" w:rsidR="00761874" w:rsidRDefault="00761874" w:rsidP="00D00CA2">
            <w:pPr>
              <w:pStyle w:val="xtabletext"/>
              <w:rPr>
                <w:lang w:eastAsia="en-AU"/>
              </w:rPr>
            </w:pPr>
          </w:p>
        </w:tc>
      </w:tr>
    </w:tbl>
    <w:p w14:paraId="5C629799" w14:textId="77777777" w:rsidR="00761874" w:rsidRPr="00865B81" w:rsidRDefault="00761874" w:rsidP="00761874">
      <w:pPr>
        <w:pStyle w:val="xworksheettype"/>
      </w:pPr>
      <w:r w:rsidRPr="00865B81">
        <w:lastRenderedPageBreak/>
        <w:t>Experiment worksheet</w:t>
      </w:r>
    </w:p>
    <w:p w14:paraId="4D5EBA19" w14:textId="77777777" w:rsidR="00761874" w:rsidRPr="00112106" w:rsidRDefault="00761874" w:rsidP="00761874">
      <w:pPr>
        <w:pStyle w:val="xchapterhead"/>
        <w:rPr>
          <w:lang w:val="en-US"/>
        </w:rPr>
      </w:pPr>
      <w:r>
        <w:rPr>
          <w:lang w:val="en-US"/>
        </w:rPr>
        <w:t>7.3 Acceleration is change in velocity over time</w:t>
      </w:r>
    </w:p>
    <w:p w14:paraId="4616320A" w14:textId="083FFE5C" w:rsidR="00761874" w:rsidRPr="00E96387" w:rsidRDefault="00761874" w:rsidP="00761874">
      <w:pPr>
        <w:pStyle w:val="xpagereference"/>
        <w:rPr>
          <w:szCs w:val="24"/>
        </w:rPr>
      </w:pPr>
      <w:r w:rsidRPr="00E96387">
        <w:rPr>
          <w:szCs w:val="24"/>
        </w:rPr>
        <w:t xml:space="preserve">Pages </w:t>
      </w:r>
      <w:r>
        <w:rPr>
          <w:szCs w:val="24"/>
        </w:rPr>
        <w:t>160–161 and 22</w:t>
      </w:r>
      <w:r w:rsidR="008A35E8">
        <w:rPr>
          <w:szCs w:val="24"/>
        </w:rPr>
        <w:t>1</w:t>
      </w:r>
    </w:p>
    <w:p w14:paraId="5C8A851E" w14:textId="77777777" w:rsidR="00761874" w:rsidRPr="00112106" w:rsidRDefault="00761874" w:rsidP="00761874">
      <w:pPr>
        <w:pStyle w:val="xahead"/>
      </w:pPr>
      <w:r>
        <w:t xml:space="preserve">Challenge 7.3: </w:t>
      </w:r>
      <w:r w:rsidRPr="00575063">
        <w:t>Measuring acceleration by timing or using a motion sensor</w:t>
      </w:r>
    </w:p>
    <w:p w14:paraId="4921C7C9" w14:textId="77777777" w:rsidR="00761874" w:rsidRPr="00575063" w:rsidRDefault="00761874" w:rsidP="00761874">
      <w:pPr>
        <w:pStyle w:val="xparafo"/>
      </w:pPr>
      <w:r w:rsidRPr="00575063">
        <w:t>Never drop objects from high places without looking below to make sure the area is clear. Never drop objects off buildings or bridges.</w:t>
      </w:r>
    </w:p>
    <w:p w14:paraId="2FFA3579" w14:textId="77777777" w:rsidR="00761874" w:rsidRPr="00575063" w:rsidRDefault="00761874" w:rsidP="00761874">
      <w:pPr>
        <w:pStyle w:val="xbhead"/>
      </w:pPr>
      <w:r w:rsidRPr="00575063">
        <w:t>What you need</w:t>
      </w:r>
    </w:p>
    <w:p w14:paraId="2CE2396D" w14:textId="77777777" w:rsidR="00761874" w:rsidRPr="00575063" w:rsidRDefault="00761874" w:rsidP="00761874">
      <w:pPr>
        <w:pStyle w:val="xlist"/>
      </w:pPr>
      <w:r>
        <w:t>•</w:t>
      </w:r>
      <w:r w:rsidRPr="001421D5">
        <w:tab/>
      </w:r>
      <w:r w:rsidRPr="00575063">
        <w:t>Ball</w:t>
      </w:r>
    </w:p>
    <w:p w14:paraId="7DC1D599" w14:textId="77777777" w:rsidR="00761874" w:rsidRPr="00575063" w:rsidRDefault="00761874" w:rsidP="00761874">
      <w:pPr>
        <w:pStyle w:val="xlist"/>
      </w:pPr>
      <w:r>
        <w:t>•</w:t>
      </w:r>
      <w:r w:rsidRPr="001421D5">
        <w:tab/>
      </w:r>
      <w:r w:rsidRPr="00575063">
        <w:t>Stopwatch</w:t>
      </w:r>
    </w:p>
    <w:p w14:paraId="102C47F8" w14:textId="77777777" w:rsidR="00761874" w:rsidRPr="00575063" w:rsidRDefault="00761874" w:rsidP="00761874">
      <w:pPr>
        <w:pStyle w:val="xlist"/>
      </w:pPr>
      <w:r>
        <w:t>•</w:t>
      </w:r>
      <w:r w:rsidRPr="001421D5">
        <w:tab/>
      </w:r>
      <w:r w:rsidRPr="00575063">
        <w:t>Tape measure</w:t>
      </w:r>
    </w:p>
    <w:p w14:paraId="0DD1B277" w14:textId="77777777" w:rsidR="00761874" w:rsidRPr="00575063" w:rsidRDefault="00761874" w:rsidP="00761874">
      <w:pPr>
        <w:pStyle w:val="xlist"/>
      </w:pPr>
      <w:r>
        <w:t>•</w:t>
      </w:r>
      <w:r w:rsidRPr="001421D5">
        <w:tab/>
      </w:r>
      <w:r w:rsidRPr="00575063">
        <w:t>Motion sensor</w:t>
      </w:r>
    </w:p>
    <w:p w14:paraId="40B829A4" w14:textId="77777777" w:rsidR="00761874" w:rsidRPr="00575063" w:rsidRDefault="00761874" w:rsidP="00761874">
      <w:pPr>
        <w:pStyle w:val="xbhead"/>
      </w:pPr>
      <w:r w:rsidRPr="00575063">
        <w:t>What to do</w:t>
      </w:r>
    </w:p>
    <w:p w14:paraId="74224B12" w14:textId="77777777" w:rsidR="00761874" w:rsidRPr="00575063" w:rsidRDefault="00761874" w:rsidP="00761874">
      <w:pPr>
        <w:pStyle w:val="xlist"/>
      </w:pPr>
      <w:r w:rsidRPr="00575063">
        <w:t>1</w:t>
      </w:r>
      <w:r w:rsidRPr="00575063">
        <w:tab/>
        <w:t>Measure how long it takes to drop a ball from one storey in seconds (</w:t>
      </w:r>
      <w:r w:rsidRPr="00575063">
        <w:rPr>
          <w:rStyle w:val="xitalic"/>
          <w:iCs/>
        </w:rPr>
        <w:t>t</w:t>
      </w:r>
      <w:r w:rsidRPr="00575063">
        <w:t>).</w:t>
      </w:r>
    </w:p>
    <w:p w14:paraId="62A6F137" w14:textId="77777777" w:rsidR="00761874" w:rsidRPr="00575063" w:rsidRDefault="00761874" w:rsidP="00761874">
      <w:pPr>
        <w:pStyle w:val="xlist"/>
      </w:pPr>
      <w:r w:rsidRPr="00575063">
        <w:t>2</w:t>
      </w:r>
      <w:r w:rsidRPr="00575063">
        <w:tab/>
        <w:t>Measure the distance the ball fell in metres (</w:t>
      </w:r>
      <w:r w:rsidRPr="00575063">
        <w:rPr>
          <w:rStyle w:val="xitalic"/>
          <w:iCs/>
        </w:rPr>
        <w:t>h</w:t>
      </w:r>
      <w:r w:rsidRPr="00575063">
        <w:t>).</w:t>
      </w:r>
    </w:p>
    <w:p w14:paraId="3980B89A" w14:textId="77777777" w:rsidR="00761874" w:rsidRPr="00575063" w:rsidRDefault="00761874" w:rsidP="00761874">
      <w:pPr>
        <w:pStyle w:val="xlist"/>
      </w:pPr>
      <w:r w:rsidRPr="00575063">
        <w:t>3</w:t>
      </w:r>
      <w:r w:rsidRPr="00575063">
        <w:tab/>
        <w:t>For more accuracy, or as a comparison, you could use a motion sensor connected to a computer to measure the acceleration directly.</w:t>
      </w:r>
    </w:p>
    <w:p w14:paraId="1A36BBD2" w14:textId="1C97F43D" w:rsidR="00761874" w:rsidRPr="00575063" w:rsidRDefault="00761874" w:rsidP="00761874">
      <w:pPr>
        <w:pStyle w:val="xlist"/>
      </w:pPr>
      <w:r w:rsidRPr="00575063">
        <w:t>4</w:t>
      </w:r>
      <w:r w:rsidRPr="00575063">
        <w:tab/>
        <w:t>Use the results to determine the acceleration due to gravity in units of m/s</w:t>
      </w:r>
      <w:r w:rsidRPr="00296EF1">
        <w:rPr>
          <w:rStyle w:val="xsuperscript"/>
        </w:rPr>
        <w:t>2</w:t>
      </w:r>
      <w:r w:rsidRPr="00575063">
        <w:t xml:space="preserve">. The formula that describes this situation is: </w:t>
      </w:r>
      <w:r w:rsidRPr="00575063">
        <w:rPr>
          <w:rStyle w:val="xitalic"/>
          <w:iCs/>
        </w:rPr>
        <w:t>h</w:t>
      </w:r>
      <w:r w:rsidRPr="00575063">
        <w:t xml:space="preserve"> </w:t>
      </w:r>
      <w:r w:rsidR="00D00CA2">
        <w:t>=</w:t>
      </w:r>
      <w:r w:rsidRPr="00575063">
        <w:t xml:space="preserve"> </w:t>
      </w:r>
      <w:r w:rsidRPr="00485B00">
        <w:rPr>
          <w:position w:val="-14"/>
        </w:rPr>
        <w:object w:dxaOrig="180" w:dyaOrig="400" w14:anchorId="12AC6C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9.5pt" o:ole="">
            <v:imagedata r:id="rId15" o:title=""/>
          </v:shape>
          <o:OLEObject Type="Embed" ProgID="Equation.DSMT4" ShapeID="_x0000_i1025" DrawAspect="Content" ObjectID="_1547471583" r:id="rId16"/>
        </w:object>
      </w:r>
      <w:r w:rsidRPr="00575063">
        <w:rPr>
          <w:rFonts w:ascii="Adobe Arabic" w:hAnsi="Adobe Arabic" w:cs="Adobe Arabic"/>
        </w:rPr>
        <w:t> </w:t>
      </w:r>
      <w:r w:rsidRPr="00575063">
        <w:rPr>
          <w:rStyle w:val="xitalic"/>
          <w:iCs/>
        </w:rPr>
        <w:t>at</w:t>
      </w:r>
      <w:r w:rsidRPr="00296EF1">
        <w:rPr>
          <w:rStyle w:val="xsuperscript"/>
        </w:rPr>
        <w:t>2</w:t>
      </w:r>
    </w:p>
    <w:p w14:paraId="40D032E4" w14:textId="77777777" w:rsidR="00761874" w:rsidRPr="00575063" w:rsidRDefault="00761874" w:rsidP="00761874">
      <w:pPr>
        <w:pStyle w:val="xlist"/>
      </w:pPr>
      <w:r w:rsidRPr="00575063">
        <w:t>5</w:t>
      </w:r>
      <w:r w:rsidRPr="00575063">
        <w:tab/>
        <w:t xml:space="preserve">Rearrange the formula to make </w:t>
      </w:r>
      <w:r w:rsidRPr="00575063">
        <w:rPr>
          <w:rStyle w:val="xitalic"/>
          <w:iCs/>
        </w:rPr>
        <w:t>a</w:t>
      </w:r>
      <w:r w:rsidRPr="00575063">
        <w:t xml:space="preserve"> (acceleration) the subject and substitute your values for </w:t>
      </w:r>
      <w:r w:rsidRPr="00575063">
        <w:rPr>
          <w:rStyle w:val="xitalic"/>
          <w:iCs/>
        </w:rPr>
        <w:t>h</w:t>
      </w:r>
      <w:r w:rsidRPr="00575063">
        <w:t xml:space="preserve"> and </w:t>
      </w:r>
      <w:r w:rsidRPr="00575063">
        <w:rPr>
          <w:rStyle w:val="xitalic"/>
          <w:iCs/>
        </w:rPr>
        <w:t>t</w:t>
      </w:r>
      <w:r w:rsidRPr="00575063">
        <w:t xml:space="preserve">. The resulting value for </w:t>
      </w:r>
      <w:r w:rsidRPr="00575063">
        <w:rPr>
          <w:rStyle w:val="xitalic"/>
          <w:iCs/>
        </w:rPr>
        <w:t>a</w:t>
      </w:r>
      <w:r w:rsidRPr="00575063">
        <w:t xml:space="preserve"> is the acceleration due to gravity (although it usually has the symbol </w:t>
      </w:r>
      <w:r w:rsidRPr="00575063">
        <w:rPr>
          <w:rStyle w:val="xitalic"/>
          <w:iCs/>
        </w:rPr>
        <w:t>g</w:t>
      </w:r>
      <w:r w:rsidRPr="00575063">
        <w:t>), which should be 9.8 m/s</w:t>
      </w:r>
      <w:r w:rsidRPr="00296EF1">
        <w:rPr>
          <w:rStyle w:val="xsuperscript"/>
        </w:rPr>
        <w:t>2</w:t>
      </w:r>
      <w:r w:rsidRPr="00575063">
        <w:t xml:space="preserve"> near the Earth’s surface, although we often round it off to 10 m/s</w:t>
      </w:r>
      <w:r w:rsidRPr="00296EF1">
        <w:rPr>
          <w:rStyle w:val="xsuperscript"/>
        </w:rPr>
        <w:t>2</w:t>
      </w:r>
      <w:r w:rsidRPr="00575063">
        <w:t xml:space="preserve"> for calculations.</w:t>
      </w:r>
    </w:p>
    <w:p w14:paraId="0E3D393C" w14:textId="77777777" w:rsidR="00761874" w:rsidRPr="00575063" w:rsidRDefault="00761874" w:rsidP="00761874">
      <w:pPr>
        <w:pStyle w:val="xlist2"/>
      </w:pPr>
      <w:r>
        <w:t>•</w:t>
      </w:r>
      <w:r w:rsidRPr="00575063">
        <w:tab/>
        <w:t>How close to 9.8 m/s</w:t>
      </w:r>
      <w:r w:rsidRPr="00296EF1">
        <w:rPr>
          <w:rStyle w:val="xsuperscript"/>
        </w:rPr>
        <w:t>2</w:t>
      </w:r>
      <w:r w:rsidRPr="00575063">
        <w:t xml:space="preserve"> were your results?</w:t>
      </w:r>
    </w:p>
    <w:p w14:paraId="5DC9758E" w14:textId="77777777" w:rsidR="00761874" w:rsidRPr="00575063" w:rsidRDefault="00761874" w:rsidP="00761874">
      <w:pPr>
        <w:pStyle w:val="xlist2"/>
      </w:pPr>
      <w:r>
        <w:t>•</w:t>
      </w:r>
      <w:r w:rsidRPr="00575063">
        <w:tab/>
        <w:t>Can you account for any differences?</w:t>
      </w:r>
    </w:p>
    <w:p w14:paraId="14AFC2B9" w14:textId="219C049C" w:rsidR="00761874" w:rsidRPr="00575063" w:rsidRDefault="00761874" w:rsidP="00761874">
      <w:pPr>
        <w:pStyle w:val="xlist"/>
      </w:pPr>
      <w:r w:rsidRPr="00575063">
        <w:t>6</w:t>
      </w:r>
      <w:r w:rsidRPr="00575063">
        <w:tab/>
      </w:r>
      <w:r w:rsidRPr="00575063">
        <w:rPr>
          <w:rStyle w:val="xitalic"/>
          <w:iCs/>
        </w:rPr>
        <w:t>Challenge</w:t>
      </w:r>
      <w:r w:rsidRPr="00575063">
        <w:t xml:space="preserve">: You may like to make several different measurements and plot them as an </w:t>
      </w:r>
      <w:r w:rsidRPr="00575063">
        <w:rPr>
          <w:rStyle w:val="xitalic"/>
          <w:iCs/>
        </w:rPr>
        <w:t>h</w:t>
      </w:r>
      <w:r w:rsidRPr="00575063">
        <w:t>–</w:t>
      </w:r>
      <w:r w:rsidRPr="00575063">
        <w:rPr>
          <w:rStyle w:val="xitalic"/>
          <w:iCs/>
        </w:rPr>
        <w:t>t</w:t>
      </w:r>
      <w:r w:rsidRPr="00296EF1">
        <w:rPr>
          <w:rStyle w:val="xsuperscript"/>
        </w:rPr>
        <w:t>2</w:t>
      </w:r>
      <w:r w:rsidRPr="00575063">
        <w:t xml:space="preserve"> graph on your calculator. If you do a regression fit to the data, the gradient is </w:t>
      </w:r>
      <w:r w:rsidRPr="00575063">
        <w:rPr>
          <w:rStyle w:val="xitalic"/>
          <w:iCs/>
        </w:rPr>
        <w:t>h</w:t>
      </w:r>
      <w:r w:rsidRPr="00575063">
        <w:t>/</w:t>
      </w:r>
      <w:r w:rsidRPr="00575063">
        <w:rPr>
          <w:rStyle w:val="xitalic"/>
          <w:iCs/>
        </w:rPr>
        <w:t>t</w:t>
      </w:r>
      <w:r w:rsidRPr="00296EF1">
        <w:rPr>
          <w:rStyle w:val="xsuperscript"/>
        </w:rPr>
        <w:t>2</w:t>
      </w:r>
      <w:r w:rsidR="00D00CA2">
        <w:t>, which is</w:t>
      </w:r>
      <w:r w:rsidRPr="00575063">
        <w:rPr>
          <w:rFonts w:ascii="Adobe Arabic" w:hAnsi="Adobe Arabic" w:cs="Adobe Arabic"/>
        </w:rPr>
        <w:t> </w:t>
      </w:r>
      <w:r w:rsidRPr="00485B00">
        <w:rPr>
          <w:position w:val="-14"/>
        </w:rPr>
        <w:object w:dxaOrig="180" w:dyaOrig="400" w14:anchorId="7BC30AA0">
          <v:shape id="_x0000_i1026" type="#_x0000_t75" style="width:8.25pt;height:19.5pt" o:ole="">
            <v:imagedata r:id="rId15" o:title=""/>
          </v:shape>
          <o:OLEObject Type="Embed" ProgID="Equation.DSMT4" ShapeID="_x0000_i1026" DrawAspect="Content" ObjectID="_1547471584" r:id="rId17"/>
        </w:object>
      </w:r>
      <w:r w:rsidRPr="00575063">
        <w:rPr>
          <w:rStyle w:val="xitalic"/>
          <w:iCs/>
        </w:rPr>
        <w:t>g</w:t>
      </w:r>
      <w:r w:rsidRPr="00575063">
        <w:t xml:space="preserve">. Double the gradient to get an average value for </w:t>
      </w:r>
      <w:r w:rsidRPr="00575063">
        <w:rPr>
          <w:rStyle w:val="xitalic"/>
          <w:iCs/>
        </w:rPr>
        <w:t>g</w:t>
      </w:r>
      <w:r w:rsidRPr="00575063">
        <w:t>.</w:t>
      </w:r>
    </w:p>
    <w:p w14:paraId="35CDE988" w14:textId="77777777" w:rsidR="00761874" w:rsidRPr="00865B81" w:rsidRDefault="00761874" w:rsidP="00761874">
      <w:pPr>
        <w:pStyle w:val="xworksheettype"/>
      </w:pPr>
      <w:r w:rsidRPr="00865B81">
        <w:lastRenderedPageBreak/>
        <w:t>Experiment worksheet</w:t>
      </w:r>
    </w:p>
    <w:p w14:paraId="3784D455" w14:textId="77777777" w:rsidR="00761874" w:rsidRPr="00712BAC" w:rsidRDefault="00761874" w:rsidP="00761874">
      <w:pPr>
        <w:pStyle w:val="xchapterhead"/>
        <w:rPr>
          <w:lang w:val="en-US"/>
        </w:rPr>
      </w:pPr>
      <w:r>
        <w:rPr>
          <w:lang w:val="en-US"/>
        </w:rPr>
        <w:t>7.4 An object in motion remains in motion until a force acts on it</w:t>
      </w:r>
    </w:p>
    <w:p w14:paraId="7DD2971E" w14:textId="1F1CEAA8" w:rsidR="00761874" w:rsidRPr="00E96387" w:rsidRDefault="00761874" w:rsidP="00761874">
      <w:pPr>
        <w:pStyle w:val="xpagereference"/>
        <w:rPr>
          <w:szCs w:val="24"/>
        </w:rPr>
      </w:pPr>
      <w:r w:rsidRPr="00E96387">
        <w:rPr>
          <w:szCs w:val="24"/>
        </w:rPr>
        <w:t xml:space="preserve">Pages </w:t>
      </w:r>
      <w:r>
        <w:rPr>
          <w:szCs w:val="24"/>
        </w:rPr>
        <w:t>162–163 and 22</w:t>
      </w:r>
      <w:r w:rsidR="008A35E8">
        <w:rPr>
          <w:szCs w:val="24"/>
        </w:rPr>
        <w:t>2</w:t>
      </w:r>
    </w:p>
    <w:p w14:paraId="12FC5CBA" w14:textId="77777777" w:rsidR="00761874" w:rsidRPr="00712BAC" w:rsidRDefault="00761874" w:rsidP="00761874">
      <w:pPr>
        <w:pStyle w:val="xahead"/>
      </w:pPr>
      <w:r>
        <w:t xml:space="preserve">Challenge 7.4A: </w:t>
      </w:r>
      <w:r w:rsidRPr="00575063">
        <w:t>Make an accelerometer</w:t>
      </w:r>
    </w:p>
    <w:p w14:paraId="767E04BD" w14:textId="77777777" w:rsidR="00761874" w:rsidRPr="00575063" w:rsidRDefault="00761874" w:rsidP="00761874">
      <w:pPr>
        <w:pStyle w:val="xbhead"/>
      </w:pPr>
      <w:r w:rsidRPr="00575063">
        <w:t>What you need</w:t>
      </w:r>
    </w:p>
    <w:p w14:paraId="5B88B733" w14:textId="77777777" w:rsidR="00761874" w:rsidRPr="00575063" w:rsidRDefault="00761874" w:rsidP="00761874">
      <w:pPr>
        <w:pStyle w:val="xlist"/>
      </w:pPr>
      <w:r>
        <w:t>•</w:t>
      </w:r>
      <w:r w:rsidRPr="001421D5">
        <w:tab/>
      </w:r>
      <w:r w:rsidRPr="00575063">
        <w:t>Small glass jar and lid</w:t>
      </w:r>
    </w:p>
    <w:p w14:paraId="26E91923" w14:textId="77777777" w:rsidR="00761874" w:rsidRPr="00575063" w:rsidRDefault="00761874" w:rsidP="00761874">
      <w:pPr>
        <w:pStyle w:val="xlist"/>
      </w:pPr>
      <w:r>
        <w:t>•</w:t>
      </w:r>
      <w:r w:rsidRPr="001421D5">
        <w:tab/>
      </w:r>
      <w:r w:rsidRPr="00575063">
        <w:t>Paperclip</w:t>
      </w:r>
    </w:p>
    <w:p w14:paraId="577625FC" w14:textId="77777777" w:rsidR="00761874" w:rsidRPr="00575063" w:rsidRDefault="00761874" w:rsidP="00761874">
      <w:pPr>
        <w:pStyle w:val="xlist"/>
      </w:pPr>
      <w:r>
        <w:t>•</w:t>
      </w:r>
      <w:r w:rsidRPr="001421D5">
        <w:tab/>
      </w:r>
      <w:r w:rsidRPr="00575063">
        <w:t>Short length of cotton</w:t>
      </w:r>
    </w:p>
    <w:p w14:paraId="6A9C1F51" w14:textId="77777777" w:rsidR="00761874" w:rsidRPr="00575063" w:rsidRDefault="00761874" w:rsidP="00761874">
      <w:pPr>
        <w:pStyle w:val="xlist"/>
      </w:pPr>
      <w:r>
        <w:t>•</w:t>
      </w:r>
      <w:r w:rsidRPr="001421D5">
        <w:tab/>
      </w:r>
      <w:r w:rsidRPr="00575063">
        <w:t>Sticky tape</w:t>
      </w:r>
    </w:p>
    <w:p w14:paraId="026A606A" w14:textId="77777777" w:rsidR="00761874" w:rsidRPr="00575063" w:rsidRDefault="00761874" w:rsidP="00761874">
      <w:pPr>
        <w:pStyle w:val="xbhead"/>
      </w:pPr>
      <w:r w:rsidRPr="00575063">
        <w:t>What to do</w:t>
      </w:r>
    </w:p>
    <w:p w14:paraId="46016AE5" w14:textId="77777777" w:rsidR="00761874" w:rsidRPr="00575063" w:rsidRDefault="00761874" w:rsidP="00761874">
      <w:pPr>
        <w:pStyle w:val="xlist"/>
      </w:pPr>
      <w:r w:rsidRPr="00575063">
        <w:t>1</w:t>
      </w:r>
      <w:r w:rsidRPr="00575063">
        <w:tab/>
        <w:t>Tie one end of the cotton to the paperclip.</w:t>
      </w:r>
    </w:p>
    <w:p w14:paraId="3F6EA95D" w14:textId="77777777" w:rsidR="00761874" w:rsidRPr="00575063" w:rsidRDefault="00761874" w:rsidP="00761874">
      <w:pPr>
        <w:pStyle w:val="xlist"/>
      </w:pPr>
      <w:r w:rsidRPr="00575063">
        <w:t>2</w:t>
      </w:r>
      <w:r w:rsidRPr="00575063">
        <w:tab/>
        <w:t>Stick the other end of the cotton to the underside of the lid so the paperclip hangs vertically inside the jar without touching the bottom.</w:t>
      </w:r>
    </w:p>
    <w:p w14:paraId="13641AEC" w14:textId="77777777" w:rsidR="00761874" w:rsidRPr="00575063" w:rsidRDefault="00761874" w:rsidP="00761874">
      <w:pPr>
        <w:pStyle w:val="xlist"/>
      </w:pPr>
      <w:r w:rsidRPr="00575063">
        <w:t>3</w:t>
      </w:r>
      <w:r w:rsidRPr="00575063">
        <w:tab/>
        <w:t>Fill the jar with water and screw the lid on.</w:t>
      </w:r>
    </w:p>
    <w:p w14:paraId="026983D0" w14:textId="77777777" w:rsidR="00761874" w:rsidRPr="00575063" w:rsidRDefault="00761874" w:rsidP="00761874">
      <w:pPr>
        <w:pStyle w:val="xlist"/>
      </w:pPr>
      <w:r w:rsidRPr="00575063">
        <w:t>4</w:t>
      </w:r>
      <w:r w:rsidRPr="00575063">
        <w:tab/>
        <w:t>Test your accelerometer by pushing it slowly along a table, then speed it up, move it at constant speed and finally slow it down.</w:t>
      </w:r>
    </w:p>
    <w:p w14:paraId="24F27F42" w14:textId="77777777" w:rsidR="00761874" w:rsidRPr="00575063" w:rsidRDefault="00761874" w:rsidP="00761874">
      <w:pPr>
        <w:pStyle w:val="xlist"/>
      </w:pPr>
      <w:r w:rsidRPr="00575063">
        <w:t>5</w:t>
      </w:r>
      <w:r w:rsidRPr="00575063">
        <w:tab/>
        <w:t>Take your accelerometer with you in the car, bus or train and observe the position of the cotton and paperclip when the vehicle:</w:t>
      </w:r>
    </w:p>
    <w:p w14:paraId="0608BF67" w14:textId="77777777" w:rsidR="00761874" w:rsidRPr="00575063" w:rsidRDefault="00761874" w:rsidP="00761874">
      <w:pPr>
        <w:pStyle w:val="xlist"/>
      </w:pPr>
      <w:r>
        <w:t>•</w:t>
      </w:r>
      <w:r w:rsidRPr="001421D5">
        <w:tab/>
      </w:r>
      <w:r w:rsidRPr="00575063">
        <w:t>starts moving</w:t>
      </w:r>
    </w:p>
    <w:p w14:paraId="18A39448" w14:textId="77777777" w:rsidR="00761874" w:rsidRPr="00575063" w:rsidRDefault="00761874" w:rsidP="00761874">
      <w:pPr>
        <w:pStyle w:val="xlist"/>
      </w:pPr>
      <w:r>
        <w:t>•</w:t>
      </w:r>
      <w:r w:rsidRPr="001421D5">
        <w:tab/>
      </w:r>
      <w:r w:rsidRPr="00575063">
        <w:t>slows its movement</w:t>
      </w:r>
    </w:p>
    <w:p w14:paraId="567C5B08" w14:textId="77777777" w:rsidR="00761874" w:rsidRPr="00575063" w:rsidRDefault="00761874" w:rsidP="00761874">
      <w:pPr>
        <w:pStyle w:val="xlist"/>
      </w:pPr>
      <w:r>
        <w:t>•</w:t>
      </w:r>
      <w:r w:rsidRPr="001421D5">
        <w:tab/>
      </w:r>
      <w:r w:rsidRPr="00575063">
        <w:t>travels at constant speed in a straight line.</w:t>
      </w:r>
    </w:p>
    <w:p w14:paraId="7BBD29AE" w14:textId="77777777" w:rsidR="00761874" w:rsidRPr="00575063" w:rsidRDefault="00761874" w:rsidP="00761874">
      <w:pPr>
        <w:pStyle w:val="xbhead"/>
      </w:pPr>
      <w:r w:rsidRPr="00575063">
        <w:t>Discussion</w:t>
      </w:r>
    </w:p>
    <w:p w14:paraId="22F4E802" w14:textId="77777777" w:rsidR="00761874" w:rsidRPr="00575063" w:rsidRDefault="00761874" w:rsidP="00761874">
      <w:pPr>
        <w:pStyle w:val="xlist"/>
      </w:pPr>
      <w:r w:rsidRPr="00575063">
        <w:t>1</w:t>
      </w:r>
      <w:r w:rsidRPr="00575063">
        <w:tab/>
        <w:t>Why does the paperclip resist moving when the jar starts moving?</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366B440C" w14:textId="77777777" w:rsidTr="00761874">
        <w:trPr>
          <w:trHeight w:val="374"/>
        </w:trPr>
        <w:tc>
          <w:tcPr>
            <w:tcW w:w="5000" w:type="pct"/>
          </w:tcPr>
          <w:p w14:paraId="28754881" w14:textId="77777777" w:rsidR="00761874" w:rsidRDefault="00761874" w:rsidP="00D00CA2">
            <w:pPr>
              <w:pStyle w:val="xtabletext"/>
              <w:rPr>
                <w:lang w:eastAsia="en-AU"/>
              </w:rPr>
            </w:pPr>
          </w:p>
        </w:tc>
      </w:tr>
      <w:tr w:rsidR="00761874" w14:paraId="40ED856D" w14:textId="77777777" w:rsidTr="00761874">
        <w:trPr>
          <w:trHeight w:val="374"/>
        </w:trPr>
        <w:tc>
          <w:tcPr>
            <w:tcW w:w="5000" w:type="pct"/>
          </w:tcPr>
          <w:p w14:paraId="4C1E4944" w14:textId="77777777" w:rsidR="00761874" w:rsidRDefault="00761874" w:rsidP="00D00CA2">
            <w:pPr>
              <w:pStyle w:val="xtabletext"/>
              <w:rPr>
                <w:lang w:eastAsia="en-AU"/>
              </w:rPr>
            </w:pPr>
          </w:p>
        </w:tc>
      </w:tr>
      <w:tr w:rsidR="00761874" w14:paraId="5BE708C5" w14:textId="77777777" w:rsidTr="00761874">
        <w:trPr>
          <w:trHeight w:val="374"/>
        </w:trPr>
        <w:tc>
          <w:tcPr>
            <w:tcW w:w="5000" w:type="pct"/>
          </w:tcPr>
          <w:p w14:paraId="73248AA0" w14:textId="77777777" w:rsidR="00761874" w:rsidRDefault="00761874" w:rsidP="00D00CA2">
            <w:pPr>
              <w:pStyle w:val="xtabletext"/>
              <w:rPr>
                <w:lang w:eastAsia="en-AU"/>
              </w:rPr>
            </w:pPr>
          </w:p>
        </w:tc>
      </w:tr>
      <w:tr w:rsidR="00761874" w14:paraId="771B991A" w14:textId="77777777" w:rsidTr="00761874">
        <w:trPr>
          <w:trHeight w:val="374"/>
        </w:trPr>
        <w:tc>
          <w:tcPr>
            <w:tcW w:w="5000" w:type="pct"/>
          </w:tcPr>
          <w:p w14:paraId="49485617" w14:textId="77777777" w:rsidR="00761874" w:rsidRDefault="00761874" w:rsidP="00D00CA2">
            <w:pPr>
              <w:pStyle w:val="xtabletext"/>
              <w:rPr>
                <w:lang w:eastAsia="en-AU"/>
              </w:rPr>
            </w:pPr>
          </w:p>
        </w:tc>
      </w:tr>
    </w:tbl>
    <w:p w14:paraId="7C28E662" w14:textId="77777777" w:rsidR="00761874" w:rsidRDefault="00761874" w:rsidP="00761874">
      <w:pPr>
        <w:pStyle w:val="xlist"/>
      </w:pPr>
    </w:p>
    <w:p w14:paraId="5804FAD2" w14:textId="77777777" w:rsidR="00761874" w:rsidRDefault="00761874">
      <w:pPr>
        <w:spacing w:before="0" w:after="200" w:line="276" w:lineRule="auto"/>
        <w:ind w:left="0" w:firstLine="0"/>
        <w:rPr>
          <w:rFonts w:cs="Arial"/>
          <w:sz w:val="22"/>
        </w:rPr>
      </w:pPr>
      <w:r>
        <w:br w:type="page"/>
      </w:r>
    </w:p>
    <w:p w14:paraId="78CD7819" w14:textId="481B3D21" w:rsidR="00761874" w:rsidRPr="00575063" w:rsidRDefault="00761874" w:rsidP="00761874">
      <w:pPr>
        <w:pStyle w:val="xlist"/>
      </w:pPr>
      <w:r w:rsidRPr="00575063">
        <w:lastRenderedPageBreak/>
        <w:t>2</w:t>
      </w:r>
      <w:r w:rsidRPr="00575063">
        <w:tab/>
        <w:t>Why does the paperclip keep moving forwards when the jar comes to a rest?</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7D3936DF" w14:textId="77777777" w:rsidTr="00761874">
        <w:trPr>
          <w:trHeight w:val="374"/>
        </w:trPr>
        <w:tc>
          <w:tcPr>
            <w:tcW w:w="5000" w:type="pct"/>
          </w:tcPr>
          <w:p w14:paraId="7D854872" w14:textId="77777777" w:rsidR="00761874" w:rsidRDefault="00761874" w:rsidP="00D00CA2">
            <w:pPr>
              <w:pStyle w:val="xtabletext"/>
              <w:rPr>
                <w:lang w:eastAsia="en-AU"/>
              </w:rPr>
            </w:pPr>
          </w:p>
        </w:tc>
      </w:tr>
      <w:tr w:rsidR="00761874" w14:paraId="346739B7" w14:textId="77777777" w:rsidTr="00761874">
        <w:trPr>
          <w:trHeight w:val="374"/>
        </w:trPr>
        <w:tc>
          <w:tcPr>
            <w:tcW w:w="5000" w:type="pct"/>
          </w:tcPr>
          <w:p w14:paraId="16FAF3CA" w14:textId="77777777" w:rsidR="00761874" w:rsidRDefault="00761874" w:rsidP="00D00CA2">
            <w:pPr>
              <w:pStyle w:val="xtabletext"/>
              <w:rPr>
                <w:lang w:eastAsia="en-AU"/>
              </w:rPr>
            </w:pPr>
          </w:p>
        </w:tc>
      </w:tr>
      <w:tr w:rsidR="00761874" w14:paraId="53A13193" w14:textId="77777777" w:rsidTr="00761874">
        <w:trPr>
          <w:trHeight w:val="374"/>
        </w:trPr>
        <w:tc>
          <w:tcPr>
            <w:tcW w:w="5000" w:type="pct"/>
          </w:tcPr>
          <w:p w14:paraId="771DF732" w14:textId="77777777" w:rsidR="00761874" w:rsidRDefault="00761874" w:rsidP="00D00CA2">
            <w:pPr>
              <w:pStyle w:val="xtabletext"/>
              <w:rPr>
                <w:lang w:eastAsia="en-AU"/>
              </w:rPr>
            </w:pPr>
          </w:p>
        </w:tc>
      </w:tr>
      <w:tr w:rsidR="00761874" w14:paraId="5D4ED8EB" w14:textId="77777777" w:rsidTr="00761874">
        <w:trPr>
          <w:trHeight w:val="374"/>
        </w:trPr>
        <w:tc>
          <w:tcPr>
            <w:tcW w:w="5000" w:type="pct"/>
          </w:tcPr>
          <w:p w14:paraId="69F7AA58" w14:textId="77777777" w:rsidR="00761874" w:rsidRDefault="00761874" w:rsidP="00D00CA2">
            <w:pPr>
              <w:pStyle w:val="xtabletext"/>
              <w:rPr>
                <w:lang w:eastAsia="en-AU"/>
              </w:rPr>
            </w:pPr>
          </w:p>
        </w:tc>
      </w:tr>
    </w:tbl>
    <w:p w14:paraId="34E49F3D" w14:textId="77777777" w:rsidR="00761874" w:rsidRPr="00575063" w:rsidRDefault="00761874" w:rsidP="00761874">
      <w:pPr>
        <w:pStyle w:val="xlist"/>
      </w:pPr>
      <w:r w:rsidRPr="00575063">
        <w:t>3</w:t>
      </w:r>
      <w:r w:rsidRPr="00575063">
        <w:tab/>
        <w:t>What happens to the paperclip when the jar is moving at a constant spee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28B8C221" w14:textId="77777777" w:rsidTr="00761874">
        <w:trPr>
          <w:trHeight w:val="374"/>
        </w:trPr>
        <w:tc>
          <w:tcPr>
            <w:tcW w:w="5000" w:type="pct"/>
          </w:tcPr>
          <w:p w14:paraId="41BDC844" w14:textId="77777777" w:rsidR="00761874" w:rsidRDefault="00761874" w:rsidP="00D00CA2">
            <w:pPr>
              <w:pStyle w:val="xtabletext"/>
              <w:rPr>
                <w:lang w:eastAsia="en-AU"/>
              </w:rPr>
            </w:pPr>
          </w:p>
        </w:tc>
      </w:tr>
      <w:tr w:rsidR="00761874" w14:paraId="30946445" w14:textId="77777777" w:rsidTr="00761874">
        <w:trPr>
          <w:trHeight w:val="374"/>
        </w:trPr>
        <w:tc>
          <w:tcPr>
            <w:tcW w:w="5000" w:type="pct"/>
          </w:tcPr>
          <w:p w14:paraId="52FC3544" w14:textId="77777777" w:rsidR="00761874" w:rsidRDefault="00761874" w:rsidP="00D00CA2">
            <w:pPr>
              <w:pStyle w:val="xtabletext"/>
              <w:rPr>
                <w:lang w:eastAsia="en-AU"/>
              </w:rPr>
            </w:pPr>
          </w:p>
        </w:tc>
      </w:tr>
      <w:tr w:rsidR="00761874" w14:paraId="3082FBEE" w14:textId="77777777" w:rsidTr="00761874">
        <w:trPr>
          <w:trHeight w:val="374"/>
        </w:trPr>
        <w:tc>
          <w:tcPr>
            <w:tcW w:w="5000" w:type="pct"/>
          </w:tcPr>
          <w:p w14:paraId="47D77A7E" w14:textId="77777777" w:rsidR="00761874" w:rsidRDefault="00761874" w:rsidP="00D00CA2">
            <w:pPr>
              <w:pStyle w:val="xtabletext"/>
              <w:rPr>
                <w:lang w:eastAsia="en-AU"/>
              </w:rPr>
            </w:pPr>
          </w:p>
        </w:tc>
      </w:tr>
      <w:tr w:rsidR="00761874" w14:paraId="3E0087F3" w14:textId="77777777" w:rsidTr="00761874">
        <w:trPr>
          <w:trHeight w:val="374"/>
        </w:trPr>
        <w:tc>
          <w:tcPr>
            <w:tcW w:w="5000" w:type="pct"/>
          </w:tcPr>
          <w:p w14:paraId="2C07B03B" w14:textId="77777777" w:rsidR="00761874" w:rsidRDefault="00761874" w:rsidP="00D00CA2">
            <w:pPr>
              <w:pStyle w:val="xtabletext"/>
              <w:rPr>
                <w:lang w:eastAsia="en-AU"/>
              </w:rPr>
            </w:pPr>
          </w:p>
        </w:tc>
      </w:tr>
    </w:tbl>
    <w:p w14:paraId="356C37D1" w14:textId="77777777" w:rsidR="00761874" w:rsidRDefault="00761874" w:rsidP="00761874">
      <w:pPr>
        <w:pStyle w:val="xlist"/>
      </w:pPr>
      <w:r w:rsidRPr="00575063">
        <w:t>4</w:t>
      </w:r>
      <w:r w:rsidRPr="00575063">
        <w:tab/>
        <w:t>How do our own bodies tell us we are accelerating, decelerating or travelling around a corne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641F2D6E" w14:textId="77777777" w:rsidTr="00761874">
        <w:trPr>
          <w:trHeight w:val="374"/>
        </w:trPr>
        <w:tc>
          <w:tcPr>
            <w:tcW w:w="5000" w:type="pct"/>
          </w:tcPr>
          <w:p w14:paraId="13A60BCB" w14:textId="77777777" w:rsidR="00761874" w:rsidRDefault="00761874" w:rsidP="00D00CA2">
            <w:pPr>
              <w:pStyle w:val="xtabletext"/>
              <w:rPr>
                <w:lang w:eastAsia="en-AU"/>
              </w:rPr>
            </w:pPr>
          </w:p>
        </w:tc>
      </w:tr>
      <w:tr w:rsidR="00761874" w14:paraId="06F05470" w14:textId="77777777" w:rsidTr="00761874">
        <w:trPr>
          <w:trHeight w:val="374"/>
        </w:trPr>
        <w:tc>
          <w:tcPr>
            <w:tcW w:w="5000" w:type="pct"/>
          </w:tcPr>
          <w:p w14:paraId="1B1EC821" w14:textId="77777777" w:rsidR="00761874" w:rsidRDefault="00761874" w:rsidP="00D00CA2">
            <w:pPr>
              <w:pStyle w:val="xtabletext"/>
              <w:rPr>
                <w:lang w:eastAsia="en-AU"/>
              </w:rPr>
            </w:pPr>
          </w:p>
        </w:tc>
      </w:tr>
      <w:tr w:rsidR="00761874" w14:paraId="600FB223" w14:textId="77777777" w:rsidTr="00761874">
        <w:trPr>
          <w:trHeight w:val="374"/>
        </w:trPr>
        <w:tc>
          <w:tcPr>
            <w:tcW w:w="5000" w:type="pct"/>
          </w:tcPr>
          <w:p w14:paraId="4CE3F3E0" w14:textId="77777777" w:rsidR="00761874" w:rsidRDefault="00761874" w:rsidP="00D00CA2">
            <w:pPr>
              <w:pStyle w:val="xtabletext"/>
              <w:rPr>
                <w:lang w:eastAsia="en-AU"/>
              </w:rPr>
            </w:pPr>
          </w:p>
        </w:tc>
      </w:tr>
      <w:tr w:rsidR="00761874" w14:paraId="747CAB2A" w14:textId="77777777" w:rsidTr="00761874">
        <w:trPr>
          <w:trHeight w:val="374"/>
        </w:trPr>
        <w:tc>
          <w:tcPr>
            <w:tcW w:w="5000" w:type="pct"/>
          </w:tcPr>
          <w:p w14:paraId="5531D9C8" w14:textId="77777777" w:rsidR="00761874" w:rsidRDefault="00761874" w:rsidP="00D00CA2">
            <w:pPr>
              <w:pStyle w:val="xtabletext"/>
              <w:rPr>
                <w:lang w:eastAsia="en-AU"/>
              </w:rPr>
            </w:pPr>
          </w:p>
        </w:tc>
      </w:tr>
    </w:tbl>
    <w:p w14:paraId="6DBF5E78" w14:textId="77777777" w:rsidR="00761874" w:rsidRPr="00575063" w:rsidRDefault="00761874" w:rsidP="00761874">
      <w:pPr>
        <w:pStyle w:val="xlist"/>
      </w:pPr>
    </w:p>
    <w:p w14:paraId="6198174E" w14:textId="77777777" w:rsidR="00761874" w:rsidRPr="00865B81" w:rsidRDefault="00761874" w:rsidP="00761874">
      <w:pPr>
        <w:pStyle w:val="xworksheettype"/>
      </w:pPr>
      <w:r w:rsidRPr="00865B81">
        <w:lastRenderedPageBreak/>
        <w:t>Experiment worksheet</w:t>
      </w:r>
    </w:p>
    <w:p w14:paraId="22C2F2F7" w14:textId="77777777" w:rsidR="00761874" w:rsidRPr="00712BAC" w:rsidRDefault="00761874" w:rsidP="00761874">
      <w:pPr>
        <w:pStyle w:val="xchapterhead"/>
        <w:rPr>
          <w:lang w:val="en-US"/>
        </w:rPr>
      </w:pPr>
      <w:r>
        <w:rPr>
          <w:lang w:val="en-US"/>
        </w:rPr>
        <w:t>7.4 An object in motion remains in motion until a force acts on it</w:t>
      </w:r>
    </w:p>
    <w:p w14:paraId="2BEFA93A" w14:textId="76EB409D" w:rsidR="00761874" w:rsidRPr="00E96387" w:rsidRDefault="00761874" w:rsidP="00761874">
      <w:pPr>
        <w:pStyle w:val="xpagereference"/>
        <w:rPr>
          <w:szCs w:val="24"/>
        </w:rPr>
      </w:pPr>
      <w:r w:rsidRPr="00E96387">
        <w:rPr>
          <w:szCs w:val="24"/>
        </w:rPr>
        <w:t xml:space="preserve">Pages </w:t>
      </w:r>
      <w:r>
        <w:rPr>
          <w:szCs w:val="24"/>
        </w:rPr>
        <w:t>162–163 and 22</w:t>
      </w:r>
      <w:r w:rsidR="008A35E8">
        <w:rPr>
          <w:szCs w:val="24"/>
        </w:rPr>
        <w:t>2</w:t>
      </w:r>
    </w:p>
    <w:p w14:paraId="243BD217" w14:textId="77777777" w:rsidR="00761874" w:rsidRPr="00E2266E" w:rsidRDefault="00761874" w:rsidP="00761874">
      <w:pPr>
        <w:pStyle w:val="xahead"/>
      </w:pPr>
      <w:r>
        <w:t xml:space="preserve">Challenge 7.4B: </w:t>
      </w:r>
      <w:r w:rsidRPr="00575063">
        <w:t>How do you like your eggs?</w:t>
      </w:r>
    </w:p>
    <w:p w14:paraId="25F782CA" w14:textId="77777777" w:rsidR="00761874" w:rsidRPr="00575063" w:rsidRDefault="00761874" w:rsidP="00761874">
      <w:pPr>
        <w:pStyle w:val="xbhead"/>
      </w:pPr>
      <w:r w:rsidRPr="00575063">
        <w:t>What you need</w:t>
      </w:r>
    </w:p>
    <w:p w14:paraId="23614F55" w14:textId="77777777" w:rsidR="00761874" w:rsidRPr="00575063" w:rsidRDefault="00761874" w:rsidP="00761874">
      <w:pPr>
        <w:pStyle w:val="xlist"/>
      </w:pPr>
      <w:r>
        <w:t>•</w:t>
      </w:r>
      <w:r w:rsidRPr="001421D5">
        <w:tab/>
      </w:r>
      <w:r w:rsidRPr="00575063">
        <w:t>2 eggs in their shells – one fresh and one hard-boiled, but no indication of which is which (Note: Use half full water bottles if egg allergies are a concern.)</w:t>
      </w:r>
    </w:p>
    <w:p w14:paraId="672D4273" w14:textId="77777777" w:rsidR="00761874" w:rsidRPr="00575063" w:rsidRDefault="00761874" w:rsidP="00761874">
      <w:pPr>
        <w:pStyle w:val="xbhead"/>
      </w:pPr>
      <w:r w:rsidRPr="00575063">
        <w:t>What to do</w:t>
      </w:r>
    </w:p>
    <w:p w14:paraId="4E5B160F" w14:textId="77777777" w:rsidR="00761874" w:rsidRPr="00575063" w:rsidRDefault="00761874" w:rsidP="00761874">
      <w:pPr>
        <w:pStyle w:val="xlist"/>
      </w:pPr>
      <w:r w:rsidRPr="00575063">
        <w:t>1</w:t>
      </w:r>
      <w:r w:rsidRPr="00575063">
        <w:tab/>
        <w:t>Spin both eggs on a flat surface.</w:t>
      </w:r>
    </w:p>
    <w:p w14:paraId="176A26F3" w14:textId="77777777" w:rsidR="00761874" w:rsidRPr="00575063" w:rsidRDefault="00761874" w:rsidP="00761874">
      <w:pPr>
        <w:pStyle w:val="xlist"/>
      </w:pPr>
      <w:r w:rsidRPr="00575063">
        <w:t>2</w:t>
      </w:r>
      <w:r w:rsidRPr="00575063">
        <w:tab/>
        <w:t>Stop the eggs gently by placing your finger momentarily on top of the spinning egg, then release the egg by lifting your finger off it. Does it stay stopped or keep spinning?</w:t>
      </w:r>
    </w:p>
    <w:p w14:paraId="5E650886" w14:textId="77777777" w:rsidR="00761874" w:rsidRPr="00575063" w:rsidRDefault="00761874" w:rsidP="00761874">
      <w:pPr>
        <w:pStyle w:val="xbhead"/>
      </w:pPr>
      <w:r w:rsidRPr="00575063">
        <w:t>Discussion</w:t>
      </w:r>
    </w:p>
    <w:p w14:paraId="6504EB1F" w14:textId="77777777" w:rsidR="00761874" w:rsidRPr="00575063" w:rsidRDefault="00761874" w:rsidP="00761874">
      <w:pPr>
        <w:pStyle w:val="xlist"/>
      </w:pPr>
      <w:r w:rsidRPr="00575063">
        <w:t>1</w:t>
      </w:r>
      <w:r w:rsidRPr="00575063">
        <w:tab/>
        <w:t>How does the egg’s motion after you release your finger help you to predict whether the egg is hard-boiled or fresh? Open the shells (over a rubbish bin or sink) to see if you are correct.</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54DFEC3B" w14:textId="77777777" w:rsidTr="00761874">
        <w:trPr>
          <w:trHeight w:val="374"/>
        </w:trPr>
        <w:tc>
          <w:tcPr>
            <w:tcW w:w="5000" w:type="pct"/>
          </w:tcPr>
          <w:p w14:paraId="08BCFA6D" w14:textId="77777777" w:rsidR="00761874" w:rsidRDefault="00761874" w:rsidP="00D00CA2">
            <w:pPr>
              <w:pStyle w:val="xtabletext"/>
              <w:rPr>
                <w:lang w:eastAsia="en-AU"/>
              </w:rPr>
            </w:pPr>
          </w:p>
        </w:tc>
      </w:tr>
      <w:tr w:rsidR="00761874" w14:paraId="357E4EC1" w14:textId="77777777" w:rsidTr="00761874">
        <w:trPr>
          <w:trHeight w:val="374"/>
        </w:trPr>
        <w:tc>
          <w:tcPr>
            <w:tcW w:w="5000" w:type="pct"/>
          </w:tcPr>
          <w:p w14:paraId="2D767BF6" w14:textId="77777777" w:rsidR="00761874" w:rsidRDefault="00761874" w:rsidP="00D00CA2">
            <w:pPr>
              <w:pStyle w:val="xtabletext"/>
              <w:rPr>
                <w:lang w:eastAsia="en-AU"/>
              </w:rPr>
            </w:pPr>
          </w:p>
        </w:tc>
      </w:tr>
      <w:tr w:rsidR="00761874" w14:paraId="1DFB75B6" w14:textId="77777777" w:rsidTr="00761874">
        <w:trPr>
          <w:trHeight w:val="374"/>
        </w:trPr>
        <w:tc>
          <w:tcPr>
            <w:tcW w:w="5000" w:type="pct"/>
          </w:tcPr>
          <w:p w14:paraId="49A01968" w14:textId="77777777" w:rsidR="00761874" w:rsidRDefault="00761874" w:rsidP="00D00CA2">
            <w:pPr>
              <w:pStyle w:val="xtabletext"/>
              <w:rPr>
                <w:lang w:eastAsia="en-AU"/>
              </w:rPr>
            </w:pPr>
          </w:p>
        </w:tc>
      </w:tr>
      <w:tr w:rsidR="00761874" w14:paraId="661DC078" w14:textId="77777777" w:rsidTr="00761874">
        <w:trPr>
          <w:trHeight w:val="374"/>
        </w:trPr>
        <w:tc>
          <w:tcPr>
            <w:tcW w:w="5000" w:type="pct"/>
          </w:tcPr>
          <w:p w14:paraId="52DF932B" w14:textId="77777777" w:rsidR="00761874" w:rsidRDefault="00761874" w:rsidP="00D00CA2">
            <w:pPr>
              <w:pStyle w:val="xtabletext"/>
              <w:rPr>
                <w:lang w:eastAsia="en-AU"/>
              </w:rPr>
            </w:pPr>
          </w:p>
        </w:tc>
      </w:tr>
    </w:tbl>
    <w:p w14:paraId="1E6DB25C" w14:textId="77777777" w:rsidR="00761874" w:rsidRDefault="00761874" w:rsidP="00761874">
      <w:pPr>
        <w:pStyle w:val="xlist"/>
      </w:pPr>
      <w:r w:rsidRPr="00575063">
        <w:t>2</w:t>
      </w:r>
      <w:r w:rsidRPr="00575063">
        <w:tab/>
        <w:t>Think about the inside of the egg and the motion of the shell and the egg itself while it is spinning. Think also of Newton’s first law. Describe what you did in terms of inertia.</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102E7DD3" w14:textId="77777777" w:rsidTr="00761874">
        <w:trPr>
          <w:trHeight w:val="374"/>
        </w:trPr>
        <w:tc>
          <w:tcPr>
            <w:tcW w:w="5000" w:type="pct"/>
          </w:tcPr>
          <w:p w14:paraId="71602313" w14:textId="77777777" w:rsidR="00761874" w:rsidRDefault="00761874" w:rsidP="00D00CA2">
            <w:pPr>
              <w:pStyle w:val="xtabletext"/>
              <w:rPr>
                <w:lang w:eastAsia="en-AU"/>
              </w:rPr>
            </w:pPr>
          </w:p>
        </w:tc>
      </w:tr>
      <w:tr w:rsidR="00761874" w14:paraId="5AD2939F" w14:textId="77777777" w:rsidTr="00761874">
        <w:trPr>
          <w:trHeight w:val="374"/>
        </w:trPr>
        <w:tc>
          <w:tcPr>
            <w:tcW w:w="5000" w:type="pct"/>
          </w:tcPr>
          <w:p w14:paraId="629DCD1C" w14:textId="77777777" w:rsidR="00761874" w:rsidRDefault="00761874" w:rsidP="00D00CA2">
            <w:pPr>
              <w:pStyle w:val="xtabletext"/>
              <w:rPr>
                <w:lang w:eastAsia="en-AU"/>
              </w:rPr>
            </w:pPr>
          </w:p>
        </w:tc>
      </w:tr>
      <w:tr w:rsidR="00761874" w14:paraId="5D31DBE8" w14:textId="77777777" w:rsidTr="00761874">
        <w:trPr>
          <w:trHeight w:val="374"/>
        </w:trPr>
        <w:tc>
          <w:tcPr>
            <w:tcW w:w="5000" w:type="pct"/>
          </w:tcPr>
          <w:p w14:paraId="5B761C8B" w14:textId="77777777" w:rsidR="00761874" w:rsidRDefault="00761874" w:rsidP="00D00CA2">
            <w:pPr>
              <w:pStyle w:val="xtabletext"/>
              <w:rPr>
                <w:lang w:eastAsia="en-AU"/>
              </w:rPr>
            </w:pPr>
          </w:p>
        </w:tc>
      </w:tr>
      <w:tr w:rsidR="00761874" w14:paraId="701B2819" w14:textId="77777777" w:rsidTr="00761874">
        <w:trPr>
          <w:trHeight w:val="374"/>
        </w:trPr>
        <w:tc>
          <w:tcPr>
            <w:tcW w:w="5000" w:type="pct"/>
          </w:tcPr>
          <w:p w14:paraId="5CCE4432" w14:textId="77777777" w:rsidR="00761874" w:rsidRDefault="00761874" w:rsidP="00D00CA2">
            <w:pPr>
              <w:pStyle w:val="xtabletext"/>
              <w:rPr>
                <w:lang w:eastAsia="en-AU"/>
              </w:rPr>
            </w:pPr>
          </w:p>
        </w:tc>
      </w:tr>
    </w:tbl>
    <w:p w14:paraId="5CDE4389" w14:textId="77777777" w:rsidR="00761874" w:rsidRPr="00865B81" w:rsidRDefault="00761874" w:rsidP="00761874">
      <w:pPr>
        <w:pStyle w:val="xworksheettype"/>
      </w:pPr>
      <w:r w:rsidRPr="00865B81">
        <w:lastRenderedPageBreak/>
        <w:t>Experiment worksheet</w:t>
      </w:r>
    </w:p>
    <w:p w14:paraId="55D1D3BB" w14:textId="77777777" w:rsidR="00761874" w:rsidRPr="006B1E45" w:rsidRDefault="00761874" w:rsidP="00761874">
      <w:pPr>
        <w:pStyle w:val="xchapterhead"/>
      </w:pPr>
      <w:r>
        <w:t xml:space="preserve">7.5 Force equals mass </w:t>
      </w:r>
      <w:r>
        <w:sym w:font="Symbol" w:char="F0B4"/>
      </w:r>
      <w:r>
        <w:t xml:space="preserve"> acceleration</w:t>
      </w:r>
    </w:p>
    <w:p w14:paraId="6DB49B86" w14:textId="3173F43C" w:rsidR="00761874" w:rsidRPr="00E96387" w:rsidRDefault="00761874" w:rsidP="00761874">
      <w:pPr>
        <w:pStyle w:val="xpagereference"/>
        <w:rPr>
          <w:szCs w:val="24"/>
        </w:rPr>
      </w:pPr>
      <w:r w:rsidRPr="00E96387">
        <w:rPr>
          <w:szCs w:val="24"/>
        </w:rPr>
        <w:t xml:space="preserve">Pages </w:t>
      </w:r>
      <w:r>
        <w:rPr>
          <w:szCs w:val="24"/>
        </w:rPr>
        <w:t>164–165 and 22</w:t>
      </w:r>
      <w:r w:rsidR="008A35E8">
        <w:rPr>
          <w:szCs w:val="24"/>
        </w:rPr>
        <w:t>3</w:t>
      </w:r>
    </w:p>
    <w:p w14:paraId="44BF67C7" w14:textId="77777777" w:rsidR="00761874" w:rsidRPr="007E7C1E" w:rsidRDefault="00761874" w:rsidP="00761874">
      <w:pPr>
        <w:pStyle w:val="xahead"/>
      </w:pPr>
      <w:r>
        <w:t xml:space="preserve">Experiment 7.5A: </w:t>
      </w:r>
      <w:r w:rsidRPr="00296EF1">
        <w:t>Resultant forces</w:t>
      </w:r>
    </w:p>
    <w:p w14:paraId="7DFD201F" w14:textId="77777777" w:rsidR="00761874" w:rsidRPr="00575063" w:rsidRDefault="00761874" w:rsidP="00761874">
      <w:pPr>
        <w:pStyle w:val="xbhead"/>
      </w:pPr>
      <w:r w:rsidRPr="00575063">
        <w:t>Aim</w:t>
      </w:r>
    </w:p>
    <w:p w14:paraId="72C63580" w14:textId="77777777" w:rsidR="00761874" w:rsidRPr="00575063" w:rsidRDefault="00761874" w:rsidP="00761874">
      <w:pPr>
        <w:pStyle w:val="xparafo"/>
      </w:pPr>
      <w:r w:rsidRPr="00575063">
        <w:t>To investigate the addition of vectors using three spring balances.</w:t>
      </w:r>
    </w:p>
    <w:p w14:paraId="38FF7399" w14:textId="77777777" w:rsidR="00761874" w:rsidRPr="00575063" w:rsidRDefault="00761874" w:rsidP="00761874">
      <w:pPr>
        <w:pStyle w:val="xbhead"/>
      </w:pPr>
      <w:r w:rsidRPr="00575063">
        <w:t>Materials</w:t>
      </w:r>
    </w:p>
    <w:p w14:paraId="3B02976A" w14:textId="77777777" w:rsidR="00761874" w:rsidRPr="00575063" w:rsidRDefault="00761874" w:rsidP="00761874">
      <w:pPr>
        <w:pStyle w:val="xlist"/>
      </w:pPr>
      <w:r>
        <w:t>•</w:t>
      </w:r>
      <w:r w:rsidRPr="001421D5">
        <w:tab/>
      </w:r>
      <w:r w:rsidRPr="00575063">
        <w:t>3 spring balances (0–10 or 0–20 N are best)</w:t>
      </w:r>
    </w:p>
    <w:p w14:paraId="6D778762" w14:textId="77777777" w:rsidR="00761874" w:rsidRPr="00575063" w:rsidRDefault="00761874" w:rsidP="00761874">
      <w:pPr>
        <w:pStyle w:val="xlist"/>
      </w:pPr>
      <w:r>
        <w:t>•</w:t>
      </w:r>
      <w:r w:rsidRPr="001421D5">
        <w:tab/>
      </w:r>
      <w:r w:rsidRPr="00575063">
        <w:t>2 rubber bands</w:t>
      </w:r>
    </w:p>
    <w:p w14:paraId="1D91BE8D" w14:textId="77777777" w:rsidR="00761874" w:rsidRPr="00575063" w:rsidRDefault="00761874" w:rsidP="00761874">
      <w:pPr>
        <w:pStyle w:val="xlist"/>
      </w:pPr>
      <w:r>
        <w:t>•</w:t>
      </w:r>
      <w:r w:rsidRPr="001421D5">
        <w:tab/>
      </w:r>
      <w:r w:rsidRPr="00575063">
        <w:t>Graph paper</w:t>
      </w:r>
    </w:p>
    <w:p w14:paraId="7B47FC1D" w14:textId="77777777" w:rsidR="00761874" w:rsidRPr="00575063" w:rsidRDefault="00761874" w:rsidP="00761874">
      <w:pPr>
        <w:pStyle w:val="xlist"/>
      </w:pPr>
      <w:r>
        <w:t>•</w:t>
      </w:r>
      <w:r w:rsidRPr="001421D5">
        <w:tab/>
      </w:r>
      <w:r w:rsidRPr="00575063">
        <w:t>Masking tape</w:t>
      </w:r>
    </w:p>
    <w:p w14:paraId="139FDD06" w14:textId="77777777" w:rsidR="00761874" w:rsidRPr="00575063" w:rsidRDefault="00761874" w:rsidP="00761874">
      <w:pPr>
        <w:pStyle w:val="xbhead"/>
      </w:pPr>
      <w:r w:rsidRPr="00575063">
        <w:t>Method</w:t>
      </w:r>
    </w:p>
    <w:p w14:paraId="76EEE5A6" w14:textId="77777777" w:rsidR="00761874" w:rsidRPr="00575063" w:rsidRDefault="00761874" w:rsidP="00761874">
      <w:pPr>
        <w:pStyle w:val="xlist"/>
      </w:pPr>
      <w:r w:rsidRPr="00575063">
        <w:t>1</w:t>
      </w:r>
      <w:r w:rsidRPr="00575063">
        <w:tab/>
        <w:t>Test to see that each spring balance reads zero with no force exerted on its hook. (This is known as checking the ‘calibration’.) If not, adjust it so it does.</w:t>
      </w:r>
    </w:p>
    <w:p w14:paraId="45ED1388" w14:textId="77777777" w:rsidR="00761874" w:rsidRPr="00575063" w:rsidRDefault="00761874" w:rsidP="00761874">
      <w:pPr>
        <w:pStyle w:val="xlist"/>
      </w:pPr>
      <w:r w:rsidRPr="00575063">
        <w:t>2</w:t>
      </w:r>
      <w:r w:rsidRPr="00575063">
        <w:tab/>
        <w:t>Tape a piece of graph paper to the bench and draw a large dot in the centre of the paper.</w:t>
      </w:r>
    </w:p>
    <w:p w14:paraId="3313168F" w14:textId="77777777" w:rsidR="00761874" w:rsidRPr="00575063" w:rsidRDefault="00761874" w:rsidP="00761874">
      <w:pPr>
        <w:pStyle w:val="xlist"/>
      </w:pPr>
      <w:r w:rsidRPr="00575063">
        <w:t>3</w:t>
      </w:r>
      <w:r w:rsidRPr="00575063">
        <w:tab/>
        <w:t>Tie one rubber band to the centre of the other to create three ‘loops’ with a knot in the centre.</w:t>
      </w:r>
    </w:p>
    <w:p w14:paraId="7E5530BB" w14:textId="77777777" w:rsidR="00761874" w:rsidRPr="00575063" w:rsidRDefault="00761874" w:rsidP="00761874">
      <w:pPr>
        <w:pStyle w:val="xlist"/>
      </w:pPr>
      <w:r w:rsidRPr="00575063">
        <w:t>4</w:t>
      </w:r>
      <w:r w:rsidRPr="00575063">
        <w:tab/>
        <w:t xml:space="preserve">Hook each spring balance onto the loops lying flat on the paper and position the knot so that it stays directly above the dot on the graph paper (Figure </w:t>
      </w:r>
      <w:r>
        <w:t>1</w:t>
      </w:r>
      <w:r w:rsidRPr="00575063">
        <w:t>).</w:t>
      </w:r>
    </w:p>
    <w:p w14:paraId="4F0EE0BB" w14:textId="77777777" w:rsidR="00761874" w:rsidRDefault="00761874" w:rsidP="00761874">
      <w:pPr>
        <w:pStyle w:val="xcaption"/>
      </w:pPr>
      <w:r>
        <w:rPr>
          <w:noProof/>
          <w:lang w:val="en-GB" w:eastAsia="en-GB"/>
        </w:rPr>
        <w:drawing>
          <wp:inline distT="0" distB="0" distL="0" distR="0" wp14:anchorId="441F6D89" wp14:editId="0672439A">
            <wp:extent cx="2961148" cy="2645744"/>
            <wp:effectExtent l="0" t="0" r="0" b="2540"/>
            <wp:docPr id="46" name="0835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0835_01033-r.jpg"/>
                    <pic:cNvPicPr/>
                  </pic:nvPicPr>
                  <pic:blipFill>
                    <a:blip r:embed="rId18" r:link="rId19">
                      <a:extLst>
                        <a:ext uri="{28A0092B-C50C-407E-A947-70E740481C1C}">
                          <a14:useLocalDpi xmlns:a14="http://schemas.microsoft.com/office/drawing/2010/main" val="0"/>
                        </a:ext>
                      </a:extLst>
                    </a:blip>
                    <a:stretch>
                      <a:fillRect/>
                    </a:stretch>
                  </pic:blipFill>
                  <pic:spPr>
                    <a:xfrm>
                      <a:off x="0" y="0"/>
                      <a:ext cx="2975769" cy="2658808"/>
                    </a:xfrm>
                    <a:prstGeom prst="rect">
                      <a:avLst/>
                    </a:prstGeom>
                  </pic:spPr>
                </pic:pic>
              </a:graphicData>
            </a:graphic>
          </wp:inline>
        </w:drawing>
      </w:r>
    </w:p>
    <w:p w14:paraId="253B6C66" w14:textId="08D036EF" w:rsidR="00761874" w:rsidRPr="00761874" w:rsidRDefault="00761874" w:rsidP="00761874">
      <w:pPr>
        <w:pStyle w:val="xcaption"/>
        <w:rPr>
          <w:b/>
        </w:rPr>
      </w:pPr>
      <w:r w:rsidRPr="00761874">
        <w:rPr>
          <w:b/>
        </w:rPr>
        <w:t>Figure 1</w:t>
      </w:r>
    </w:p>
    <w:p w14:paraId="73BA3F45" w14:textId="77777777" w:rsidR="00761874" w:rsidRPr="00575063" w:rsidRDefault="00761874" w:rsidP="00761874">
      <w:pPr>
        <w:pStyle w:val="xlist"/>
      </w:pPr>
      <w:r w:rsidRPr="00575063">
        <w:lastRenderedPageBreak/>
        <w:t>5</w:t>
      </w:r>
      <w:r w:rsidRPr="00575063">
        <w:tab/>
        <w:t>Pull on the spring balances in different directions so that the knot stays directly over the dot.</w:t>
      </w:r>
    </w:p>
    <w:p w14:paraId="4B1A3F70" w14:textId="77777777" w:rsidR="00761874" w:rsidRPr="00575063" w:rsidRDefault="00761874" w:rsidP="00761874">
      <w:pPr>
        <w:pStyle w:val="xlist"/>
      </w:pPr>
      <w:r w:rsidRPr="00575063">
        <w:t>6</w:t>
      </w:r>
      <w:r w:rsidRPr="00575063">
        <w:tab/>
        <w:t>Record the force reading on each spring balance and draw the direction of the force on the graph paper. This can be done by drawing a line directly below the rubber bands.</w:t>
      </w:r>
    </w:p>
    <w:p w14:paraId="490091D1" w14:textId="77777777" w:rsidR="00761874" w:rsidRPr="00575063" w:rsidRDefault="00761874" w:rsidP="00761874">
      <w:pPr>
        <w:pStyle w:val="xlist"/>
      </w:pPr>
      <w:r w:rsidRPr="00575063">
        <w:t>7</w:t>
      </w:r>
      <w:r w:rsidRPr="00575063">
        <w:tab/>
        <w:t>Repeat the experiment twice more using different-sized forces and different directions.</w:t>
      </w:r>
    </w:p>
    <w:p w14:paraId="35E6C882" w14:textId="77777777" w:rsidR="00761874" w:rsidRPr="00575063" w:rsidRDefault="00761874" w:rsidP="00761874">
      <w:pPr>
        <w:pStyle w:val="xbhead"/>
      </w:pPr>
      <w:r w:rsidRPr="00575063">
        <w:t>Results</w:t>
      </w:r>
    </w:p>
    <w:p w14:paraId="71A6E4F0" w14:textId="77777777" w:rsidR="00761874" w:rsidRPr="00575063" w:rsidRDefault="00761874" w:rsidP="00761874">
      <w:pPr>
        <w:pStyle w:val="xlist"/>
      </w:pPr>
      <w:r w:rsidRPr="00575063">
        <w:t>1</w:t>
      </w:r>
      <w:r w:rsidRPr="00575063">
        <w:tab/>
        <w:t xml:space="preserve">Drawing a force diagram: Remove the graph paper and create a force diagram by choosing an appropriate scale (usually 1 cm </w:t>
      </w:r>
      <w:r w:rsidRPr="001421D5">
        <w:t></w:t>
      </w:r>
      <w:r w:rsidRPr="00575063">
        <w:t xml:space="preserve"> 1 N) and drawing the three forces acting from the dot in the correct directions. The forces are drawn as lines with arrowheads. The direction of the arrowhead shows the direction of the force. The length of each line should show the size of each force.</w:t>
      </w:r>
    </w:p>
    <w:p w14:paraId="2AA9B07E" w14:textId="77777777" w:rsidR="00761874" w:rsidRPr="00575063" w:rsidRDefault="00761874" w:rsidP="00761874">
      <w:pPr>
        <w:pStyle w:val="xlist"/>
      </w:pPr>
      <w:r w:rsidRPr="00575063">
        <w:t>2</w:t>
      </w:r>
      <w:r w:rsidRPr="00575063">
        <w:tab/>
        <w:t>Drawing a vector diagram: To convert the force diagram into a vector diagram, leave one of the force arrows in position where it is, then ‘slide’ the other two force arrows so that all three join head to tail with each other. When all three forces are added, determine the net force by drawing a line from the start to the end and head-to-head and tail-to-tail. This shows the result of the three individual vectors, which should be very small or even non-existent if you did the experiment correctly.</w:t>
      </w:r>
    </w:p>
    <w:p w14:paraId="4AE49B6D" w14:textId="77777777" w:rsidR="00761874" w:rsidRPr="00575063" w:rsidRDefault="00761874" w:rsidP="00761874">
      <w:pPr>
        <w:pStyle w:val="xbhead"/>
      </w:pPr>
      <w:r w:rsidRPr="00575063">
        <w:t>Discussion</w:t>
      </w:r>
    </w:p>
    <w:p w14:paraId="3F2B93A4" w14:textId="77777777" w:rsidR="00761874" w:rsidRPr="00575063" w:rsidRDefault="00761874" w:rsidP="00761874">
      <w:pPr>
        <w:pStyle w:val="xlist"/>
      </w:pPr>
      <w:r w:rsidRPr="00575063">
        <w:t>1</w:t>
      </w:r>
      <w:r w:rsidRPr="00575063">
        <w:tab/>
        <w:t>What is the difference between a force diagram and a vector diagram?</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78BA91DE" w14:textId="77777777" w:rsidTr="00761874">
        <w:trPr>
          <w:trHeight w:val="374"/>
        </w:trPr>
        <w:tc>
          <w:tcPr>
            <w:tcW w:w="5000" w:type="pct"/>
          </w:tcPr>
          <w:p w14:paraId="05CBDBC4" w14:textId="77777777" w:rsidR="00761874" w:rsidRDefault="00761874" w:rsidP="00D00CA2">
            <w:pPr>
              <w:pStyle w:val="xtabletext"/>
              <w:rPr>
                <w:lang w:eastAsia="en-AU"/>
              </w:rPr>
            </w:pPr>
          </w:p>
        </w:tc>
      </w:tr>
      <w:tr w:rsidR="00761874" w14:paraId="0C83ADA4" w14:textId="77777777" w:rsidTr="00761874">
        <w:trPr>
          <w:trHeight w:val="374"/>
        </w:trPr>
        <w:tc>
          <w:tcPr>
            <w:tcW w:w="5000" w:type="pct"/>
          </w:tcPr>
          <w:p w14:paraId="287ADD2C" w14:textId="77777777" w:rsidR="00761874" w:rsidRDefault="00761874" w:rsidP="00D00CA2">
            <w:pPr>
              <w:pStyle w:val="xtabletext"/>
              <w:rPr>
                <w:lang w:eastAsia="en-AU"/>
              </w:rPr>
            </w:pPr>
          </w:p>
        </w:tc>
      </w:tr>
      <w:tr w:rsidR="00761874" w14:paraId="1C3436CA" w14:textId="77777777" w:rsidTr="00761874">
        <w:trPr>
          <w:trHeight w:val="374"/>
        </w:trPr>
        <w:tc>
          <w:tcPr>
            <w:tcW w:w="5000" w:type="pct"/>
          </w:tcPr>
          <w:p w14:paraId="32A91916" w14:textId="77777777" w:rsidR="00761874" w:rsidRDefault="00761874" w:rsidP="00D00CA2">
            <w:pPr>
              <w:pStyle w:val="xtabletext"/>
              <w:rPr>
                <w:lang w:eastAsia="en-AU"/>
              </w:rPr>
            </w:pPr>
          </w:p>
        </w:tc>
      </w:tr>
    </w:tbl>
    <w:p w14:paraId="1A269609" w14:textId="77777777" w:rsidR="00761874" w:rsidRPr="00575063" w:rsidRDefault="00761874" w:rsidP="00761874">
      <w:pPr>
        <w:pStyle w:val="xlist"/>
      </w:pPr>
      <w:r w:rsidRPr="00575063">
        <w:t>2</w:t>
      </w:r>
      <w:r w:rsidRPr="00575063">
        <w:tab/>
        <w:t>What does ‘net force’ mea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789EDECF" w14:textId="77777777" w:rsidTr="00761874">
        <w:trPr>
          <w:trHeight w:val="374"/>
        </w:trPr>
        <w:tc>
          <w:tcPr>
            <w:tcW w:w="5000" w:type="pct"/>
          </w:tcPr>
          <w:p w14:paraId="5556A904" w14:textId="77777777" w:rsidR="00761874" w:rsidRDefault="00761874" w:rsidP="00D00CA2">
            <w:pPr>
              <w:pStyle w:val="xtabletext"/>
              <w:rPr>
                <w:lang w:eastAsia="en-AU"/>
              </w:rPr>
            </w:pPr>
          </w:p>
        </w:tc>
      </w:tr>
      <w:tr w:rsidR="00761874" w14:paraId="211EBB53" w14:textId="77777777" w:rsidTr="00761874">
        <w:trPr>
          <w:trHeight w:val="374"/>
        </w:trPr>
        <w:tc>
          <w:tcPr>
            <w:tcW w:w="5000" w:type="pct"/>
          </w:tcPr>
          <w:p w14:paraId="01D69BAC" w14:textId="77777777" w:rsidR="00761874" w:rsidRDefault="00761874" w:rsidP="00D00CA2">
            <w:pPr>
              <w:pStyle w:val="xtabletext"/>
              <w:rPr>
                <w:lang w:eastAsia="en-AU"/>
              </w:rPr>
            </w:pPr>
          </w:p>
        </w:tc>
      </w:tr>
      <w:tr w:rsidR="00761874" w14:paraId="68D8C2EC" w14:textId="77777777" w:rsidTr="00761874">
        <w:trPr>
          <w:trHeight w:val="374"/>
        </w:trPr>
        <w:tc>
          <w:tcPr>
            <w:tcW w:w="5000" w:type="pct"/>
          </w:tcPr>
          <w:p w14:paraId="33052E94" w14:textId="77777777" w:rsidR="00761874" w:rsidRDefault="00761874" w:rsidP="00D00CA2">
            <w:pPr>
              <w:pStyle w:val="xtabletext"/>
              <w:rPr>
                <w:lang w:eastAsia="en-AU"/>
              </w:rPr>
            </w:pPr>
          </w:p>
        </w:tc>
      </w:tr>
    </w:tbl>
    <w:p w14:paraId="5EBACBCC" w14:textId="77777777" w:rsidR="00761874" w:rsidRPr="00575063" w:rsidRDefault="00761874" w:rsidP="00761874">
      <w:pPr>
        <w:pStyle w:val="xbhead"/>
      </w:pPr>
      <w:r w:rsidRPr="00575063">
        <w:t>Conclusion</w:t>
      </w:r>
    </w:p>
    <w:p w14:paraId="3F2938CF" w14:textId="77777777" w:rsidR="00761874" w:rsidRDefault="00761874" w:rsidP="00761874">
      <w:pPr>
        <w:pStyle w:val="xparafo"/>
      </w:pPr>
      <w:r w:rsidRPr="00575063">
        <w:t>What is the net force on a stationary object? Explai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4D0C3270" w14:textId="77777777" w:rsidTr="00761874">
        <w:trPr>
          <w:trHeight w:val="374"/>
        </w:trPr>
        <w:tc>
          <w:tcPr>
            <w:tcW w:w="5000" w:type="pct"/>
          </w:tcPr>
          <w:p w14:paraId="2B754607" w14:textId="77777777" w:rsidR="00761874" w:rsidRDefault="00761874" w:rsidP="00D00CA2">
            <w:pPr>
              <w:pStyle w:val="xtabletext"/>
              <w:rPr>
                <w:lang w:eastAsia="en-AU"/>
              </w:rPr>
            </w:pPr>
          </w:p>
        </w:tc>
      </w:tr>
      <w:tr w:rsidR="00761874" w14:paraId="2B53C75A" w14:textId="77777777" w:rsidTr="00761874">
        <w:trPr>
          <w:trHeight w:val="374"/>
        </w:trPr>
        <w:tc>
          <w:tcPr>
            <w:tcW w:w="5000" w:type="pct"/>
          </w:tcPr>
          <w:p w14:paraId="67F7DFDB" w14:textId="77777777" w:rsidR="00761874" w:rsidRDefault="00761874" w:rsidP="00D00CA2">
            <w:pPr>
              <w:pStyle w:val="xtabletext"/>
              <w:rPr>
                <w:lang w:eastAsia="en-AU"/>
              </w:rPr>
            </w:pPr>
          </w:p>
        </w:tc>
      </w:tr>
      <w:tr w:rsidR="00761874" w14:paraId="2FFB868D" w14:textId="77777777" w:rsidTr="00761874">
        <w:trPr>
          <w:trHeight w:val="374"/>
        </w:trPr>
        <w:tc>
          <w:tcPr>
            <w:tcW w:w="5000" w:type="pct"/>
          </w:tcPr>
          <w:p w14:paraId="481385A9" w14:textId="77777777" w:rsidR="00761874" w:rsidRDefault="00761874" w:rsidP="00D00CA2">
            <w:pPr>
              <w:pStyle w:val="xtabletext"/>
              <w:rPr>
                <w:lang w:eastAsia="en-AU"/>
              </w:rPr>
            </w:pPr>
          </w:p>
        </w:tc>
      </w:tr>
      <w:tr w:rsidR="00761874" w14:paraId="59C8DFD8" w14:textId="77777777" w:rsidTr="00761874">
        <w:trPr>
          <w:trHeight w:val="374"/>
        </w:trPr>
        <w:tc>
          <w:tcPr>
            <w:tcW w:w="5000" w:type="pct"/>
          </w:tcPr>
          <w:p w14:paraId="5F65A71D" w14:textId="77777777" w:rsidR="00761874" w:rsidRDefault="00761874" w:rsidP="00D00CA2">
            <w:pPr>
              <w:pStyle w:val="xtabletext"/>
              <w:rPr>
                <w:lang w:eastAsia="en-AU"/>
              </w:rPr>
            </w:pPr>
          </w:p>
        </w:tc>
      </w:tr>
    </w:tbl>
    <w:p w14:paraId="0A405948" w14:textId="77777777" w:rsidR="00761874" w:rsidRPr="00865B81" w:rsidRDefault="00761874" w:rsidP="00761874">
      <w:pPr>
        <w:pStyle w:val="xworksheettype"/>
      </w:pPr>
      <w:r w:rsidRPr="00865B81">
        <w:lastRenderedPageBreak/>
        <w:t>Experiment worksheet</w:t>
      </w:r>
    </w:p>
    <w:p w14:paraId="61ADE3A4" w14:textId="77777777" w:rsidR="00761874" w:rsidRPr="006B1E45" w:rsidRDefault="00761874" w:rsidP="00761874">
      <w:pPr>
        <w:pStyle w:val="xchapterhead"/>
      </w:pPr>
      <w:r>
        <w:t xml:space="preserve">7.5 Force equals mass </w:t>
      </w:r>
      <w:r>
        <w:sym w:font="Symbol" w:char="F0B4"/>
      </w:r>
      <w:r>
        <w:t xml:space="preserve"> acceleration</w:t>
      </w:r>
    </w:p>
    <w:p w14:paraId="6702E52A" w14:textId="2979C8EF" w:rsidR="00761874" w:rsidRPr="00E96387" w:rsidRDefault="00761874" w:rsidP="00761874">
      <w:pPr>
        <w:pStyle w:val="xpagereference"/>
        <w:rPr>
          <w:szCs w:val="24"/>
        </w:rPr>
      </w:pPr>
      <w:r w:rsidRPr="00E96387">
        <w:rPr>
          <w:szCs w:val="24"/>
        </w:rPr>
        <w:t xml:space="preserve">Pages </w:t>
      </w:r>
      <w:r>
        <w:rPr>
          <w:szCs w:val="24"/>
        </w:rPr>
        <w:t>164–165 and 22</w:t>
      </w:r>
      <w:r w:rsidR="008A35E8">
        <w:rPr>
          <w:szCs w:val="24"/>
        </w:rPr>
        <w:t>4</w:t>
      </w:r>
    </w:p>
    <w:p w14:paraId="751E6D3F" w14:textId="77777777" w:rsidR="00761874" w:rsidRPr="007E7C1E" w:rsidRDefault="00761874" w:rsidP="00761874">
      <w:pPr>
        <w:pStyle w:val="xahead"/>
      </w:pPr>
      <w:r>
        <w:t xml:space="preserve">Experiment 7.5B: </w:t>
      </w:r>
      <w:r w:rsidRPr="00296EF1">
        <w:t>Accelerating masses</w:t>
      </w:r>
    </w:p>
    <w:p w14:paraId="2B5206CB" w14:textId="77777777" w:rsidR="00761874" w:rsidRPr="00575063" w:rsidRDefault="00761874" w:rsidP="00761874">
      <w:pPr>
        <w:pStyle w:val="xbhead"/>
        <w:spacing w:before="200"/>
      </w:pPr>
      <w:r w:rsidRPr="00575063">
        <w:t>Aim</w:t>
      </w:r>
    </w:p>
    <w:p w14:paraId="04DB6BCC" w14:textId="77777777" w:rsidR="00761874" w:rsidRPr="00575063" w:rsidRDefault="00761874" w:rsidP="00761874">
      <w:pPr>
        <w:pStyle w:val="xparafo"/>
        <w:spacing w:before="200"/>
      </w:pPr>
      <w:r w:rsidRPr="00575063">
        <w:t>To determine the relationship between mass and acceleration.</w:t>
      </w:r>
    </w:p>
    <w:p w14:paraId="70C3209C" w14:textId="77777777" w:rsidR="00761874" w:rsidRPr="00575063" w:rsidRDefault="00761874" w:rsidP="00761874">
      <w:pPr>
        <w:pStyle w:val="xbhead"/>
        <w:spacing w:before="200"/>
      </w:pPr>
      <w:r w:rsidRPr="00575063">
        <w:t>Materials</w:t>
      </w:r>
    </w:p>
    <w:p w14:paraId="08C70706" w14:textId="77777777" w:rsidR="00761874" w:rsidRPr="00575063" w:rsidRDefault="00761874" w:rsidP="00761874">
      <w:pPr>
        <w:pStyle w:val="xlist"/>
        <w:spacing w:before="200"/>
      </w:pPr>
      <w:r>
        <w:t>•</w:t>
      </w:r>
      <w:r w:rsidRPr="001421D5">
        <w:tab/>
      </w:r>
      <w:r w:rsidRPr="00575063">
        <w:t>Dynamics trolley</w:t>
      </w:r>
    </w:p>
    <w:p w14:paraId="56651884" w14:textId="77777777" w:rsidR="00761874" w:rsidRPr="00575063" w:rsidRDefault="00761874" w:rsidP="00761874">
      <w:pPr>
        <w:pStyle w:val="xlist"/>
        <w:spacing w:before="200"/>
      </w:pPr>
      <w:r>
        <w:t>•</w:t>
      </w:r>
      <w:r w:rsidRPr="001421D5">
        <w:tab/>
      </w:r>
      <w:r w:rsidRPr="00575063">
        <w:t>String</w:t>
      </w:r>
    </w:p>
    <w:p w14:paraId="7F6A67A6" w14:textId="77777777" w:rsidR="00761874" w:rsidRPr="00575063" w:rsidRDefault="00761874" w:rsidP="00761874">
      <w:pPr>
        <w:pStyle w:val="xlist"/>
        <w:spacing w:before="200"/>
      </w:pPr>
      <w:r>
        <w:t>•</w:t>
      </w:r>
      <w:r w:rsidRPr="001421D5">
        <w:tab/>
      </w:r>
      <w:r w:rsidRPr="00575063">
        <w:t>Mass hanger and brass 50 g masses</w:t>
      </w:r>
    </w:p>
    <w:p w14:paraId="30175A7E" w14:textId="77777777" w:rsidR="00761874" w:rsidRPr="00575063" w:rsidRDefault="00761874" w:rsidP="00761874">
      <w:pPr>
        <w:pStyle w:val="xlist"/>
        <w:spacing w:before="200"/>
      </w:pPr>
      <w:r>
        <w:t>•</w:t>
      </w:r>
      <w:r w:rsidRPr="001421D5">
        <w:tab/>
      </w:r>
      <w:r w:rsidRPr="00575063">
        <w:t>Several 1 kg masses</w:t>
      </w:r>
    </w:p>
    <w:p w14:paraId="0AF7721D" w14:textId="77777777" w:rsidR="00761874" w:rsidRPr="00575063" w:rsidRDefault="00761874" w:rsidP="00761874">
      <w:pPr>
        <w:pStyle w:val="xlist"/>
        <w:spacing w:before="200"/>
      </w:pPr>
      <w:r>
        <w:t>•</w:t>
      </w:r>
      <w:r w:rsidRPr="001421D5">
        <w:tab/>
      </w:r>
      <w:r w:rsidRPr="00575063">
        <w:t>Desk-mountable pulley wheel with clamp</w:t>
      </w:r>
    </w:p>
    <w:p w14:paraId="51E169F2" w14:textId="77777777" w:rsidR="00761874" w:rsidRPr="00575063" w:rsidRDefault="00761874" w:rsidP="00761874">
      <w:pPr>
        <w:pStyle w:val="xlist"/>
        <w:spacing w:before="200"/>
      </w:pPr>
      <w:r>
        <w:t>•</w:t>
      </w:r>
      <w:r w:rsidRPr="001421D5">
        <w:tab/>
      </w:r>
      <w:r w:rsidRPr="00575063">
        <w:t>Electronic balance</w:t>
      </w:r>
    </w:p>
    <w:p w14:paraId="4FAA5795" w14:textId="77777777" w:rsidR="00761874" w:rsidRPr="00575063" w:rsidRDefault="00761874" w:rsidP="00761874">
      <w:pPr>
        <w:pStyle w:val="xlist"/>
        <w:spacing w:before="200"/>
      </w:pPr>
      <w:r>
        <w:t>•</w:t>
      </w:r>
      <w:r w:rsidRPr="001421D5">
        <w:tab/>
      </w:r>
      <w:r w:rsidRPr="00575063">
        <w:t>Motion sensor or stopwatch</w:t>
      </w:r>
    </w:p>
    <w:p w14:paraId="54EED3D5" w14:textId="77777777" w:rsidR="00761874" w:rsidRPr="00575063" w:rsidRDefault="00761874" w:rsidP="00761874">
      <w:pPr>
        <w:pStyle w:val="xlist"/>
        <w:spacing w:before="200"/>
      </w:pPr>
      <w:r>
        <w:t>•</w:t>
      </w:r>
      <w:r w:rsidRPr="001421D5">
        <w:tab/>
      </w:r>
      <w:r w:rsidRPr="00575063">
        <w:t>Tape measure or ticker timer</w:t>
      </w:r>
    </w:p>
    <w:p w14:paraId="69417103" w14:textId="77777777" w:rsidR="00761874" w:rsidRPr="00575063" w:rsidRDefault="00761874" w:rsidP="00761874">
      <w:pPr>
        <w:pStyle w:val="xlist"/>
        <w:spacing w:before="200"/>
      </w:pPr>
      <w:r>
        <w:t>•</w:t>
      </w:r>
      <w:r w:rsidRPr="001421D5">
        <w:tab/>
      </w:r>
      <w:r w:rsidRPr="00575063">
        <w:t>Power supply</w:t>
      </w:r>
    </w:p>
    <w:p w14:paraId="0E9969BE" w14:textId="77777777" w:rsidR="00761874" w:rsidRPr="00575063" w:rsidRDefault="00761874" w:rsidP="00761874">
      <w:pPr>
        <w:pStyle w:val="xlist"/>
        <w:spacing w:before="200"/>
      </w:pPr>
      <w:r>
        <w:t>•</w:t>
      </w:r>
      <w:r w:rsidRPr="001421D5">
        <w:tab/>
      </w:r>
      <w:r w:rsidRPr="00575063">
        <w:t>Ticker tape</w:t>
      </w:r>
    </w:p>
    <w:p w14:paraId="2E7A55D9" w14:textId="77777777" w:rsidR="00761874" w:rsidRPr="00575063" w:rsidRDefault="00761874" w:rsidP="00761874">
      <w:pPr>
        <w:pStyle w:val="xlist"/>
        <w:spacing w:before="200"/>
      </w:pPr>
      <w:r>
        <w:t>•</w:t>
      </w:r>
      <w:r w:rsidRPr="001421D5">
        <w:tab/>
      </w:r>
      <w:r w:rsidRPr="00575063">
        <w:t>Cushioning material</w:t>
      </w:r>
    </w:p>
    <w:p w14:paraId="263C25AC" w14:textId="77777777" w:rsidR="00761874" w:rsidRPr="00575063" w:rsidRDefault="00761874" w:rsidP="00761874">
      <w:pPr>
        <w:pStyle w:val="xbhead"/>
        <w:spacing w:before="200"/>
      </w:pPr>
      <w:r w:rsidRPr="00575063">
        <w:t>Method</w:t>
      </w:r>
    </w:p>
    <w:p w14:paraId="6C7E0808" w14:textId="77777777" w:rsidR="00761874" w:rsidRPr="00575063" w:rsidRDefault="00761874" w:rsidP="00761874">
      <w:pPr>
        <w:pStyle w:val="xlist"/>
        <w:spacing w:before="200"/>
      </w:pPr>
      <w:r w:rsidRPr="00575063">
        <w:t>1</w:t>
      </w:r>
      <w:r w:rsidRPr="00575063">
        <w:tab/>
        <w:t xml:space="preserve">Clamp the pulley wheel to the edge of the desk. Try to arrange the largest height above the floor as possible (Figure </w:t>
      </w:r>
      <w:r>
        <w:t>1</w:t>
      </w:r>
      <w:r w:rsidRPr="00575063">
        <w:t>).</w:t>
      </w:r>
    </w:p>
    <w:p w14:paraId="3A06FEDC" w14:textId="77777777" w:rsidR="00761874" w:rsidRPr="00296EF1" w:rsidRDefault="00761874" w:rsidP="00761874">
      <w:pPr>
        <w:pStyle w:val="xcaption"/>
        <w:rPr>
          <w:rStyle w:val="xbold"/>
        </w:rPr>
      </w:pPr>
      <w:r w:rsidRPr="001421D5">
        <w:rPr>
          <w:noProof/>
          <w:lang w:val="en-GB" w:eastAsia="en-GB"/>
        </w:rPr>
        <w:drawing>
          <wp:inline distT="0" distB="0" distL="0" distR="0" wp14:anchorId="6ECA1917" wp14:editId="2952C62A">
            <wp:extent cx="1372002" cy="2057274"/>
            <wp:effectExtent l="0" t="0" r="0" b="635"/>
            <wp:docPr id="47" name="0826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0826_01033-r.jpg"/>
                    <pic:cNvPicPr/>
                  </pic:nvPicPr>
                  <pic:blipFill>
                    <a:blip r:embed="rId20" r:link="rId21">
                      <a:extLst>
                        <a:ext uri="{28A0092B-C50C-407E-A947-70E740481C1C}">
                          <a14:useLocalDpi xmlns:a14="http://schemas.microsoft.com/office/drawing/2010/main" val="0"/>
                        </a:ext>
                      </a:extLst>
                    </a:blip>
                    <a:stretch>
                      <a:fillRect/>
                    </a:stretch>
                  </pic:blipFill>
                  <pic:spPr>
                    <a:xfrm>
                      <a:off x="0" y="0"/>
                      <a:ext cx="1374820" cy="2061499"/>
                    </a:xfrm>
                    <a:prstGeom prst="rect">
                      <a:avLst/>
                    </a:prstGeom>
                  </pic:spPr>
                </pic:pic>
              </a:graphicData>
            </a:graphic>
          </wp:inline>
        </w:drawing>
      </w:r>
    </w:p>
    <w:p w14:paraId="396C23C0" w14:textId="77777777" w:rsidR="00761874" w:rsidRPr="00575063" w:rsidRDefault="00761874" w:rsidP="00761874">
      <w:pPr>
        <w:pStyle w:val="xcaption"/>
      </w:pPr>
      <w:r w:rsidRPr="00296EF1">
        <w:rPr>
          <w:rStyle w:val="xbold"/>
        </w:rPr>
        <w:t>Figure 1</w:t>
      </w:r>
    </w:p>
    <w:p w14:paraId="04A450D3" w14:textId="77777777" w:rsidR="00761874" w:rsidRPr="00575063" w:rsidRDefault="00761874" w:rsidP="00761874">
      <w:pPr>
        <w:pStyle w:val="xlist"/>
      </w:pPr>
      <w:r w:rsidRPr="00575063">
        <w:lastRenderedPageBreak/>
        <w:t>2</w:t>
      </w:r>
      <w:r w:rsidRPr="00575063">
        <w:tab/>
        <w:t xml:space="preserve">Attach one end of the string to the dynamics trolley and the other end to the mass hanger, carrying a total of approximately 200 g of mass (Figure </w:t>
      </w:r>
      <w:r>
        <w:t>2</w:t>
      </w:r>
      <w:r w:rsidRPr="00575063">
        <w:t>).</w:t>
      </w:r>
    </w:p>
    <w:p w14:paraId="2EBD5A7D" w14:textId="77777777" w:rsidR="00761874" w:rsidRPr="00296EF1" w:rsidRDefault="00761874" w:rsidP="00761874">
      <w:pPr>
        <w:pStyle w:val="xcaption"/>
        <w:rPr>
          <w:rStyle w:val="xbold"/>
        </w:rPr>
      </w:pPr>
      <w:r w:rsidRPr="001421D5">
        <w:rPr>
          <w:noProof/>
          <w:lang w:val="en-GB" w:eastAsia="en-GB"/>
        </w:rPr>
        <w:drawing>
          <wp:inline distT="0" distB="0" distL="0" distR="0" wp14:anchorId="371C424A" wp14:editId="5227DD29">
            <wp:extent cx="1714500" cy="2570842"/>
            <wp:effectExtent l="0" t="0" r="0" b="0"/>
            <wp:docPr id="49" name="0827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0827_01033-r.jpg"/>
                    <pic:cNvPicPr/>
                  </pic:nvPicPr>
                  <pic:blipFill>
                    <a:blip r:embed="rId22" r:link="rId23">
                      <a:extLst>
                        <a:ext uri="{28A0092B-C50C-407E-A947-70E740481C1C}">
                          <a14:useLocalDpi xmlns:a14="http://schemas.microsoft.com/office/drawing/2010/main" val="0"/>
                        </a:ext>
                      </a:extLst>
                    </a:blip>
                    <a:stretch>
                      <a:fillRect/>
                    </a:stretch>
                  </pic:blipFill>
                  <pic:spPr>
                    <a:xfrm>
                      <a:off x="0" y="0"/>
                      <a:ext cx="1717037" cy="2574646"/>
                    </a:xfrm>
                    <a:prstGeom prst="rect">
                      <a:avLst/>
                    </a:prstGeom>
                  </pic:spPr>
                </pic:pic>
              </a:graphicData>
            </a:graphic>
          </wp:inline>
        </w:drawing>
      </w:r>
    </w:p>
    <w:p w14:paraId="31452ADA" w14:textId="77777777" w:rsidR="00761874" w:rsidRPr="00575063" w:rsidRDefault="00761874" w:rsidP="00761874">
      <w:pPr>
        <w:pStyle w:val="xcaption"/>
      </w:pPr>
      <w:r w:rsidRPr="00296EF1">
        <w:rPr>
          <w:rStyle w:val="xbold"/>
        </w:rPr>
        <w:t>Figure 2</w:t>
      </w:r>
    </w:p>
    <w:p w14:paraId="4589C4F0" w14:textId="77777777" w:rsidR="00761874" w:rsidRPr="00575063" w:rsidRDefault="00761874" w:rsidP="00761874">
      <w:pPr>
        <w:pStyle w:val="xlist"/>
      </w:pPr>
      <w:r w:rsidRPr="00575063">
        <w:t>3</w:t>
      </w:r>
      <w:r w:rsidRPr="00575063">
        <w:tab/>
        <w:t>Hang the masses over the pulley so they can pull the trolley along as they fall to the floor. Place the cushioning material under the weights to reduce impact.</w:t>
      </w:r>
    </w:p>
    <w:p w14:paraId="5154F990" w14:textId="77777777" w:rsidR="00761874" w:rsidRPr="00575063" w:rsidRDefault="00761874" w:rsidP="00761874">
      <w:pPr>
        <w:pStyle w:val="xlist"/>
      </w:pPr>
      <w:r w:rsidRPr="00575063">
        <w:t>4</w:t>
      </w:r>
      <w:r w:rsidRPr="00575063">
        <w:tab/>
        <w:t xml:space="preserve">Record the motion of the trolley as the masses fall, by using a motion sensor, timing with a stopwatch or recording the motion on ticker tape (Figure </w:t>
      </w:r>
      <w:r>
        <w:t>3</w:t>
      </w:r>
      <w:r w:rsidRPr="00575063">
        <w:t>).</w:t>
      </w:r>
    </w:p>
    <w:p w14:paraId="43F6E300" w14:textId="77777777" w:rsidR="00761874" w:rsidRPr="001421D5" w:rsidRDefault="00761874" w:rsidP="00761874">
      <w:r w:rsidRPr="001421D5">
        <w:rPr>
          <w:noProof/>
          <w:lang w:val="en-GB" w:eastAsia="en-GB"/>
        </w:rPr>
        <w:drawing>
          <wp:inline distT="0" distB="0" distL="0" distR="0" wp14:anchorId="5E5C4449" wp14:editId="14B48EEC">
            <wp:extent cx="1755854" cy="2633781"/>
            <wp:effectExtent l="0" t="0" r="0" b="8255"/>
            <wp:docPr id="50" name="0828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0828_01033-r.jpg"/>
                    <pic:cNvPicPr/>
                  </pic:nvPicPr>
                  <pic:blipFill>
                    <a:blip r:embed="rId24" r:link="rId25">
                      <a:extLst>
                        <a:ext uri="{28A0092B-C50C-407E-A947-70E740481C1C}">
                          <a14:useLocalDpi xmlns:a14="http://schemas.microsoft.com/office/drawing/2010/main" val="0"/>
                        </a:ext>
                      </a:extLst>
                    </a:blip>
                    <a:stretch>
                      <a:fillRect/>
                    </a:stretch>
                  </pic:blipFill>
                  <pic:spPr>
                    <a:xfrm>
                      <a:off x="0" y="0"/>
                      <a:ext cx="1757070" cy="2635604"/>
                    </a:xfrm>
                    <a:prstGeom prst="rect">
                      <a:avLst/>
                    </a:prstGeom>
                  </pic:spPr>
                </pic:pic>
              </a:graphicData>
            </a:graphic>
          </wp:inline>
        </w:drawing>
      </w:r>
    </w:p>
    <w:p w14:paraId="716F6119" w14:textId="77777777" w:rsidR="00761874" w:rsidRPr="00296EF1" w:rsidRDefault="00761874" w:rsidP="00761874">
      <w:pPr>
        <w:pStyle w:val="xcaption"/>
        <w:rPr>
          <w:rStyle w:val="xbold"/>
        </w:rPr>
      </w:pPr>
      <w:r w:rsidRPr="00296EF1">
        <w:rPr>
          <w:rStyle w:val="xbold"/>
        </w:rPr>
        <w:t>Figure 3</w:t>
      </w:r>
    </w:p>
    <w:p w14:paraId="58ECDDB6" w14:textId="77777777" w:rsidR="00761874" w:rsidRPr="00575063" w:rsidRDefault="00761874" w:rsidP="00761874">
      <w:pPr>
        <w:pStyle w:val="xlist"/>
      </w:pPr>
      <w:r w:rsidRPr="00575063">
        <w:t>5</w:t>
      </w:r>
      <w:r w:rsidRPr="00575063">
        <w:tab/>
        <w:t>Successively add 1 kg masses to the trolley and repeat your measurements several times.</w:t>
      </w:r>
    </w:p>
    <w:p w14:paraId="12028309" w14:textId="77777777" w:rsidR="00761874" w:rsidRPr="00575063" w:rsidRDefault="00761874" w:rsidP="00761874">
      <w:pPr>
        <w:pStyle w:val="xbhead"/>
      </w:pPr>
      <w:r w:rsidRPr="00575063">
        <w:t>Results</w:t>
      </w:r>
    </w:p>
    <w:p w14:paraId="0569A3AD" w14:textId="77777777" w:rsidR="00761874" w:rsidRPr="00575063" w:rsidRDefault="00761874" w:rsidP="00761874">
      <w:pPr>
        <w:pStyle w:val="xlist"/>
      </w:pPr>
      <w:r w:rsidRPr="00575063">
        <w:t>1</w:t>
      </w:r>
      <w:r w:rsidRPr="00575063">
        <w:tab/>
        <w:t>Determine the acceleration of the trolley for your method.</w:t>
      </w:r>
    </w:p>
    <w:p w14:paraId="40B8C830" w14:textId="77777777" w:rsidR="00761874" w:rsidRPr="00575063" w:rsidRDefault="00761874" w:rsidP="00761874">
      <w:pPr>
        <w:pStyle w:val="xlist"/>
      </w:pPr>
      <w:r w:rsidRPr="00575063">
        <w:t>2</w:t>
      </w:r>
      <w:r w:rsidRPr="00575063">
        <w:tab/>
        <w:t>If you used a motion sensor, use software (see Experiment 7.2B) to determine the acceleration directly or from the gradient of a velocity–time graph.</w:t>
      </w:r>
    </w:p>
    <w:p w14:paraId="0BE4B6F4" w14:textId="77777777" w:rsidR="00761874" w:rsidRPr="00575063" w:rsidRDefault="00761874" w:rsidP="00761874">
      <w:pPr>
        <w:pStyle w:val="xlist"/>
      </w:pPr>
      <w:r w:rsidRPr="00575063">
        <w:lastRenderedPageBreak/>
        <w:t>3</w:t>
      </w:r>
      <w:r w:rsidRPr="00575063">
        <w:tab/>
        <w:t>If you used a stopwatch, calculate the acceleration as (2 × the distance travelled ÷ time squared).</w:t>
      </w:r>
    </w:p>
    <w:p w14:paraId="604B5620" w14:textId="77777777" w:rsidR="00761874" w:rsidRPr="00575063" w:rsidRDefault="00761874" w:rsidP="00761874">
      <w:pPr>
        <w:pStyle w:val="xlist"/>
      </w:pPr>
      <w:r w:rsidRPr="00575063">
        <w:t>4</w:t>
      </w:r>
      <w:r w:rsidRPr="00575063">
        <w:tab/>
        <w:t>If you used a ticker timer, use the ‘every fifth dot method’ as per Experiment 7.2A to divide the tape into sections. Determine the speed of each section by dividing the distance covered by 0.1. Plot a speed–time graph and determine the acceleration from the gradient of the graph.</w:t>
      </w:r>
    </w:p>
    <w:p w14:paraId="4533FF43" w14:textId="77777777" w:rsidR="00761874" w:rsidRPr="00575063" w:rsidRDefault="00761874" w:rsidP="00761874">
      <w:pPr>
        <w:pStyle w:val="xlist"/>
      </w:pPr>
      <w:r w:rsidRPr="00575063">
        <w:t>5</w:t>
      </w:r>
      <w:r w:rsidRPr="00575063">
        <w:tab/>
        <w:t>Plot a graph of acceleration versus total mass. This should give a truncated, or inverse, graph.</w:t>
      </w:r>
    </w:p>
    <w:p w14:paraId="76D48DEB" w14:textId="77777777" w:rsidR="00761874" w:rsidRPr="00575063" w:rsidRDefault="00761874" w:rsidP="00761874">
      <w:pPr>
        <w:pStyle w:val="xbhead"/>
      </w:pPr>
      <w:r w:rsidRPr="00575063">
        <w:t>Discussion</w:t>
      </w:r>
    </w:p>
    <w:p w14:paraId="535575BE" w14:textId="77777777" w:rsidR="00761874" w:rsidRPr="00575063" w:rsidRDefault="00761874" w:rsidP="00761874">
      <w:pPr>
        <w:pStyle w:val="xlist"/>
      </w:pPr>
      <w:r w:rsidRPr="00575063">
        <w:t>1</w:t>
      </w:r>
      <w:r w:rsidRPr="00575063">
        <w:tab/>
        <w:t>How did increasing the mass on the trolley affect the acceleration of the trolley?</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6DAE01BF" w14:textId="77777777" w:rsidTr="00761874">
        <w:trPr>
          <w:trHeight w:val="374"/>
        </w:trPr>
        <w:tc>
          <w:tcPr>
            <w:tcW w:w="5000" w:type="pct"/>
          </w:tcPr>
          <w:p w14:paraId="1092E027" w14:textId="77777777" w:rsidR="00761874" w:rsidRDefault="00761874" w:rsidP="00D00CA2">
            <w:pPr>
              <w:pStyle w:val="xtabletext"/>
              <w:rPr>
                <w:lang w:eastAsia="en-AU"/>
              </w:rPr>
            </w:pPr>
          </w:p>
        </w:tc>
      </w:tr>
      <w:tr w:rsidR="00761874" w14:paraId="769A683E" w14:textId="77777777" w:rsidTr="00761874">
        <w:trPr>
          <w:trHeight w:val="374"/>
        </w:trPr>
        <w:tc>
          <w:tcPr>
            <w:tcW w:w="5000" w:type="pct"/>
          </w:tcPr>
          <w:p w14:paraId="4785E476" w14:textId="77777777" w:rsidR="00761874" w:rsidRDefault="00761874" w:rsidP="00D00CA2">
            <w:pPr>
              <w:pStyle w:val="xtabletext"/>
              <w:rPr>
                <w:lang w:eastAsia="en-AU"/>
              </w:rPr>
            </w:pPr>
          </w:p>
        </w:tc>
      </w:tr>
      <w:tr w:rsidR="00761874" w14:paraId="75DFAB25" w14:textId="77777777" w:rsidTr="00761874">
        <w:trPr>
          <w:trHeight w:val="374"/>
        </w:trPr>
        <w:tc>
          <w:tcPr>
            <w:tcW w:w="5000" w:type="pct"/>
          </w:tcPr>
          <w:p w14:paraId="1C9E0983" w14:textId="77777777" w:rsidR="00761874" w:rsidRDefault="00761874" w:rsidP="00D00CA2">
            <w:pPr>
              <w:pStyle w:val="xtabletext"/>
              <w:rPr>
                <w:lang w:eastAsia="en-AU"/>
              </w:rPr>
            </w:pPr>
          </w:p>
        </w:tc>
      </w:tr>
    </w:tbl>
    <w:p w14:paraId="20B5B25D" w14:textId="77777777" w:rsidR="00761874" w:rsidRPr="00575063" w:rsidRDefault="00761874" w:rsidP="00761874">
      <w:pPr>
        <w:pStyle w:val="xlist"/>
      </w:pPr>
      <w:r w:rsidRPr="00575063">
        <w:t>2</w:t>
      </w:r>
      <w:r w:rsidRPr="00575063">
        <w:tab/>
        <w:t>Relate your experiment to a real-life example.</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0BE8B3E8" w14:textId="77777777" w:rsidTr="00761874">
        <w:trPr>
          <w:trHeight w:val="374"/>
        </w:trPr>
        <w:tc>
          <w:tcPr>
            <w:tcW w:w="5000" w:type="pct"/>
          </w:tcPr>
          <w:p w14:paraId="75886071" w14:textId="77777777" w:rsidR="00761874" w:rsidRDefault="00761874" w:rsidP="00D00CA2">
            <w:pPr>
              <w:pStyle w:val="xtabletext"/>
              <w:rPr>
                <w:lang w:eastAsia="en-AU"/>
              </w:rPr>
            </w:pPr>
          </w:p>
        </w:tc>
      </w:tr>
      <w:tr w:rsidR="00761874" w14:paraId="3CC2098F" w14:textId="77777777" w:rsidTr="00761874">
        <w:trPr>
          <w:trHeight w:val="374"/>
        </w:trPr>
        <w:tc>
          <w:tcPr>
            <w:tcW w:w="5000" w:type="pct"/>
          </w:tcPr>
          <w:p w14:paraId="794A91A3" w14:textId="77777777" w:rsidR="00761874" w:rsidRDefault="00761874" w:rsidP="00D00CA2">
            <w:pPr>
              <w:pStyle w:val="xtabletext"/>
              <w:rPr>
                <w:lang w:eastAsia="en-AU"/>
              </w:rPr>
            </w:pPr>
          </w:p>
        </w:tc>
      </w:tr>
      <w:tr w:rsidR="00761874" w14:paraId="38B3F83A" w14:textId="77777777" w:rsidTr="00761874">
        <w:trPr>
          <w:trHeight w:val="374"/>
        </w:trPr>
        <w:tc>
          <w:tcPr>
            <w:tcW w:w="5000" w:type="pct"/>
          </w:tcPr>
          <w:p w14:paraId="7AF589CA" w14:textId="77777777" w:rsidR="00761874" w:rsidRDefault="00761874" w:rsidP="00D00CA2">
            <w:pPr>
              <w:pStyle w:val="xtabletext"/>
              <w:rPr>
                <w:lang w:eastAsia="en-AU"/>
              </w:rPr>
            </w:pPr>
          </w:p>
        </w:tc>
      </w:tr>
      <w:tr w:rsidR="00761874" w14:paraId="118E032E" w14:textId="77777777" w:rsidTr="00761874">
        <w:trPr>
          <w:trHeight w:val="374"/>
        </w:trPr>
        <w:tc>
          <w:tcPr>
            <w:tcW w:w="5000" w:type="pct"/>
          </w:tcPr>
          <w:p w14:paraId="6B46ADFF" w14:textId="77777777" w:rsidR="00761874" w:rsidRDefault="00761874" w:rsidP="00D00CA2">
            <w:pPr>
              <w:pStyle w:val="xtabletext"/>
              <w:rPr>
                <w:lang w:eastAsia="en-AU"/>
              </w:rPr>
            </w:pPr>
          </w:p>
        </w:tc>
      </w:tr>
    </w:tbl>
    <w:p w14:paraId="101CB2C9" w14:textId="77777777" w:rsidR="00761874" w:rsidRPr="00575063" w:rsidRDefault="00761874" w:rsidP="00761874">
      <w:pPr>
        <w:pStyle w:val="xbhead"/>
      </w:pPr>
      <w:r w:rsidRPr="00575063">
        <w:t>Conclusion</w:t>
      </w:r>
    </w:p>
    <w:p w14:paraId="38038FE7" w14:textId="77777777" w:rsidR="00761874" w:rsidRDefault="00761874" w:rsidP="00761874">
      <w:pPr>
        <w:pStyle w:val="xparafo"/>
      </w:pPr>
      <w:r w:rsidRPr="00575063">
        <w:t>What is the relationship between mass and accelera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52793145" w14:textId="77777777" w:rsidTr="00761874">
        <w:trPr>
          <w:trHeight w:val="374"/>
        </w:trPr>
        <w:tc>
          <w:tcPr>
            <w:tcW w:w="5000" w:type="pct"/>
          </w:tcPr>
          <w:p w14:paraId="7BB4644F" w14:textId="77777777" w:rsidR="00761874" w:rsidRDefault="00761874" w:rsidP="00D00CA2">
            <w:pPr>
              <w:pStyle w:val="xtabletext"/>
              <w:rPr>
                <w:lang w:eastAsia="en-AU"/>
              </w:rPr>
            </w:pPr>
          </w:p>
        </w:tc>
      </w:tr>
      <w:tr w:rsidR="00761874" w14:paraId="2E5DEFF4" w14:textId="77777777" w:rsidTr="00761874">
        <w:trPr>
          <w:trHeight w:val="374"/>
        </w:trPr>
        <w:tc>
          <w:tcPr>
            <w:tcW w:w="5000" w:type="pct"/>
          </w:tcPr>
          <w:p w14:paraId="0E64069A" w14:textId="77777777" w:rsidR="00761874" w:rsidRDefault="00761874" w:rsidP="00D00CA2">
            <w:pPr>
              <w:pStyle w:val="xtabletext"/>
              <w:rPr>
                <w:lang w:eastAsia="en-AU"/>
              </w:rPr>
            </w:pPr>
          </w:p>
        </w:tc>
      </w:tr>
      <w:tr w:rsidR="00761874" w14:paraId="614AC8A7" w14:textId="77777777" w:rsidTr="00761874">
        <w:trPr>
          <w:trHeight w:val="374"/>
        </w:trPr>
        <w:tc>
          <w:tcPr>
            <w:tcW w:w="5000" w:type="pct"/>
          </w:tcPr>
          <w:p w14:paraId="64CB2B58" w14:textId="77777777" w:rsidR="00761874" w:rsidRDefault="00761874" w:rsidP="00D00CA2">
            <w:pPr>
              <w:pStyle w:val="xtabletext"/>
              <w:rPr>
                <w:lang w:eastAsia="en-AU"/>
              </w:rPr>
            </w:pPr>
          </w:p>
        </w:tc>
      </w:tr>
      <w:tr w:rsidR="00761874" w14:paraId="686AB5EE" w14:textId="77777777" w:rsidTr="00761874">
        <w:trPr>
          <w:trHeight w:val="374"/>
        </w:trPr>
        <w:tc>
          <w:tcPr>
            <w:tcW w:w="5000" w:type="pct"/>
          </w:tcPr>
          <w:p w14:paraId="0D0087E9" w14:textId="77777777" w:rsidR="00761874" w:rsidRDefault="00761874" w:rsidP="00D00CA2">
            <w:pPr>
              <w:pStyle w:val="xtabletext"/>
              <w:rPr>
                <w:lang w:eastAsia="en-AU"/>
              </w:rPr>
            </w:pPr>
          </w:p>
        </w:tc>
      </w:tr>
      <w:tr w:rsidR="00761874" w14:paraId="0298F485" w14:textId="77777777" w:rsidTr="00761874">
        <w:trPr>
          <w:trHeight w:val="374"/>
        </w:trPr>
        <w:tc>
          <w:tcPr>
            <w:tcW w:w="5000" w:type="pct"/>
          </w:tcPr>
          <w:p w14:paraId="60D265D1" w14:textId="77777777" w:rsidR="00761874" w:rsidRDefault="00761874" w:rsidP="00D00CA2">
            <w:pPr>
              <w:pStyle w:val="xtabletext"/>
              <w:rPr>
                <w:lang w:eastAsia="en-AU"/>
              </w:rPr>
            </w:pPr>
          </w:p>
        </w:tc>
      </w:tr>
    </w:tbl>
    <w:p w14:paraId="40E953E1" w14:textId="77777777" w:rsidR="00761874" w:rsidRPr="00865B81" w:rsidRDefault="00761874" w:rsidP="00761874">
      <w:pPr>
        <w:pStyle w:val="xworksheettype"/>
      </w:pPr>
      <w:r w:rsidRPr="00865B81">
        <w:lastRenderedPageBreak/>
        <w:t>Experiment worksheet</w:t>
      </w:r>
    </w:p>
    <w:p w14:paraId="5243B61B" w14:textId="77777777" w:rsidR="00761874" w:rsidRPr="005D2F45" w:rsidRDefault="00761874" w:rsidP="00761874">
      <w:pPr>
        <w:pStyle w:val="xchapterhead"/>
        <w:rPr>
          <w:lang w:val="en-US"/>
        </w:rPr>
      </w:pPr>
      <w:r>
        <w:rPr>
          <w:lang w:val="en-US"/>
        </w:rPr>
        <w:t>7.6 Each action has an equal and opposite reaction</w:t>
      </w:r>
    </w:p>
    <w:p w14:paraId="0AAE12B6" w14:textId="65FA1991" w:rsidR="00761874" w:rsidRPr="00E96387" w:rsidRDefault="00761874" w:rsidP="00761874">
      <w:pPr>
        <w:pStyle w:val="xpagereference"/>
        <w:rPr>
          <w:szCs w:val="24"/>
        </w:rPr>
      </w:pPr>
      <w:r w:rsidRPr="00E96387">
        <w:rPr>
          <w:szCs w:val="24"/>
        </w:rPr>
        <w:t xml:space="preserve">Pages </w:t>
      </w:r>
      <w:r>
        <w:rPr>
          <w:szCs w:val="24"/>
        </w:rPr>
        <w:t>166–167 and 22</w:t>
      </w:r>
      <w:r w:rsidR="008A35E8">
        <w:rPr>
          <w:szCs w:val="24"/>
        </w:rPr>
        <w:t>5</w:t>
      </w:r>
    </w:p>
    <w:p w14:paraId="53108EFB" w14:textId="77777777" w:rsidR="00761874" w:rsidRPr="007E7C1E" w:rsidRDefault="00761874" w:rsidP="00761874">
      <w:pPr>
        <w:pStyle w:val="xahead"/>
      </w:pPr>
      <w:r>
        <w:t xml:space="preserve">Experiment 7.6: </w:t>
      </w:r>
      <w:r w:rsidRPr="00296EF1">
        <w:t>Newton’s rocket</w:t>
      </w:r>
    </w:p>
    <w:p w14:paraId="3D4A1C3C" w14:textId="77777777" w:rsidR="00761874" w:rsidRPr="00575063" w:rsidRDefault="00761874" w:rsidP="00761874">
      <w:pPr>
        <w:pStyle w:val="xbhead"/>
      </w:pPr>
      <w:r w:rsidRPr="00575063">
        <w:t>Aim</w:t>
      </w:r>
    </w:p>
    <w:p w14:paraId="5F29F699" w14:textId="77777777" w:rsidR="00761874" w:rsidRPr="00575063" w:rsidRDefault="00761874" w:rsidP="00761874">
      <w:pPr>
        <w:pStyle w:val="xparafo"/>
      </w:pPr>
      <w:r w:rsidRPr="00575063">
        <w:t>To examine the action and reaction of a balloon rocket.</w:t>
      </w:r>
    </w:p>
    <w:p w14:paraId="67E62C63" w14:textId="77777777" w:rsidR="00761874" w:rsidRPr="00575063" w:rsidRDefault="00761874" w:rsidP="00761874">
      <w:pPr>
        <w:pStyle w:val="xbhead"/>
      </w:pPr>
      <w:r w:rsidRPr="00575063">
        <w:t>Materials</w:t>
      </w:r>
    </w:p>
    <w:p w14:paraId="0441C5E2" w14:textId="77777777" w:rsidR="00761874" w:rsidRPr="00575063" w:rsidRDefault="00761874" w:rsidP="00761874">
      <w:pPr>
        <w:pStyle w:val="xlist"/>
      </w:pPr>
      <w:r>
        <w:t>•</w:t>
      </w:r>
      <w:r w:rsidRPr="001421D5">
        <w:tab/>
      </w:r>
      <w:r w:rsidRPr="00575063">
        <w:t>Balloon</w:t>
      </w:r>
    </w:p>
    <w:p w14:paraId="6A512280" w14:textId="77777777" w:rsidR="00761874" w:rsidRPr="00575063" w:rsidRDefault="00761874" w:rsidP="00761874">
      <w:pPr>
        <w:pStyle w:val="xlist"/>
      </w:pPr>
      <w:r>
        <w:t>•</w:t>
      </w:r>
      <w:r w:rsidRPr="001421D5">
        <w:tab/>
      </w:r>
      <w:r w:rsidRPr="00575063">
        <w:t>Drinking straw</w:t>
      </w:r>
    </w:p>
    <w:p w14:paraId="45A57991" w14:textId="77777777" w:rsidR="00761874" w:rsidRPr="00575063" w:rsidRDefault="00761874" w:rsidP="00761874">
      <w:pPr>
        <w:pStyle w:val="xlist"/>
      </w:pPr>
      <w:r>
        <w:t>•</w:t>
      </w:r>
      <w:r w:rsidRPr="001421D5">
        <w:tab/>
      </w:r>
      <w:r w:rsidRPr="00575063">
        <w:t>Sticky tape</w:t>
      </w:r>
    </w:p>
    <w:p w14:paraId="78358D2F" w14:textId="77777777" w:rsidR="00761874" w:rsidRPr="00575063" w:rsidRDefault="00761874" w:rsidP="00761874">
      <w:pPr>
        <w:pStyle w:val="xlist"/>
      </w:pPr>
      <w:r>
        <w:t>•</w:t>
      </w:r>
      <w:r w:rsidRPr="001421D5">
        <w:tab/>
      </w:r>
      <w:r w:rsidRPr="00575063">
        <w:t>Fishing line</w:t>
      </w:r>
    </w:p>
    <w:p w14:paraId="3976384A" w14:textId="77777777" w:rsidR="00761874" w:rsidRPr="00575063" w:rsidRDefault="00761874" w:rsidP="00761874">
      <w:pPr>
        <w:pStyle w:val="xlist"/>
      </w:pPr>
      <w:r>
        <w:t>•</w:t>
      </w:r>
      <w:r w:rsidRPr="001421D5">
        <w:tab/>
      </w:r>
      <w:r w:rsidRPr="00575063">
        <w:t>Timer</w:t>
      </w:r>
    </w:p>
    <w:p w14:paraId="075A3E3C" w14:textId="77777777" w:rsidR="00761874" w:rsidRPr="00575063" w:rsidRDefault="00761874" w:rsidP="00761874">
      <w:pPr>
        <w:pStyle w:val="xlist"/>
      </w:pPr>
      <w:r>
        <w:t>•</w:t>
      </w:r>
      <w:r w:rsidRPr="001421D5">
        <w:tab/>
      </w:r>
      <w:r w:rsidRPr="00575063">
        <w:t>Measuring tape</w:t>
      </w:r>
    </w:p>
    <w:p w14:paraId="2C1244FC" w14:textId="77777777" w:rsidR="00761874" w:rsidRPr="00575063" w:rsidRDefault="00761874" w:rsidP="00761874">
      <w:pPr>
        <w:pStyle w:val="xbhead"/>
      </w:pPr>
      <w:r w:rsidRPr="00575063">
        <w:t>Method</w:t>
      </w:r>
    </w:p>
    <w:p w14:paraId="53ED526F" w14:textId="77777777" w:rsidR="00761874" w:rsidRPr="00575063" w:rsidRDefault="00761874" w:rsidP="00761874">
      <w:pPr>
        <w:pStyle w:val="xlist"/>
      </w:pPr>
      <w:r w:rsidRPr="00575063">
        <w:t>1</w:t>
      </w:r>
      <w:r w:rsidRPr="00575063">
        <w:tab/>
        <w:t>Thread the fishing line through the straw.</w:t>
      </w:r>
    </w:p>
    <w:p w14:paraId="528052D3" w14:textId="77777777" w:rsidR="00761874" w:rsidRPr="00575063" w:rsidRDefault="00761874" w:rsidP="00761874">
      <w:pPr>
        <w:pStyle w:val="xlist"/>
      </w:pPr>
      <w:r w:rsidRPr="00575063">
        <w:t>2</w:t>
      </w:r>
      <w:r w:rsidRPr="00575063">
        <w:tab/>
        <w:t>Tie the ends of the fishing line to two fixed points across the room.</w:t>
      </w:r>
    </w:p>
    <w:p w14:paraId="1FF65513" w14:textId="77777777" w:rsidR="00761874" w:rsidRPr="00575063" w:rsidRDefault="00761874" w:rsidP="00761874">
      <w:pPr>
        <w:pStyle w:val="xlist"/>
      </w:pPr>
      <w:r w:rsidRPr="00575063">
        <w:t>3</w:t>
      </w:r>
      <w:r w:rsidRPr="00575063">
        <w:tab/>
        <w:t>Inflate the balloon and hold it shut. Measure the diameter of the balloon.</w:t>
      </w:r>
    </w:p>
    <w:p w14:paraId="482A8D5F" w14:textId="77777777" w:rsidR="00761874" w:rsidRDefault="00761874" w:rsidP="00761874">
      <w:pPr>
        <w:pStyle w:val="xlist"/>
      </w:pPr>
      <w:r w:rsidRPr="00575063">
        <w:t>4</w:t>
      </w:r>
      <w:r w:rsidRPr="00575063">
        <w:tab/>
        <w:t>Use the sticky tape to tape the inflated balloon to the straw.</w:t>
      </w:r>
    </w:p>
    <w:p w14:paraId="237E5CB1" w14:textId="77777777" w:rsidR="00761874" w:rsidRPr="00575063" w:rsidRDefault="00761874" w:rsidP="00761874">
      <w:pPr>
        <w:pStyle w:val="xlist"/>
      </w:pPr>
      <w:r w:rsidRPr="00575063">
        <w:t>5</w:t>
      </w:r>
      <w:r w:rsidRPr="00575063">
        <w:tab/>
        <w:t>Release the end of the balloon and measure the distance the balloon travels and the time it takes to come to a complete stop.</w:t>
      </w:r>
    </w:p>
    <w:p w14:paraId="41B6AA59" w14:textId="77777777" w:rsidR="00761874" w:rsidRDefault="00761874" w:rsidP="00761874">
      <w:pPr>
        <w:pStyle w:val="xlist2"/>
      </w:pPr>
      <w:r>
        <w:rPr>
          <w:noProof/>
          <w:lang w:val="en-GB" w:eastAsia="en-GB"/>
        </w:rPr>
        <w:drawing>
          <wp:inline distT="0" distB="0" distL="0" distR="0" wp14:anchorId="6DDBA483" wp14:editId="39F69D26">
            <wp:extent cx="2188318" cy="2037990"/>
            <wp:effectExtent l="0" t="0" r="2540" b="635"/>
            <wp:docPr id="51" name="0850_01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0850_01033.jpg"/>
                    <pic:cNvPicPr/>
                  </pic:nvPicPr>
                  <pic:blipFill>
                    <a:blip r:embed="rId26" r:link="rId27">
                      <a:extLst>
                        <a:ext uri="{28A0092B-C50C-407E-A947-70E740481C1C}">
                          <a14:useLocalDpi xmlns:a14="http://schemas.microsoft.com/office/drawing/2010/main" val="0"/>
                        </a:ext>
                      </a:extLst>
                    </a:blip>
                    <a:stretch>
                      <a:fillRect/>
                    </a:stretch>
                  </pic:blipFill>
                  <pic:spPr>
                    <a:xfrm>
                      <a:off x="0" y="0"/>
                      <a:ext cx="2205552" cy="2054040"/>
                    </a:xfrm>
                    <a:prstGeom prst="rect">
                      <a:avLst/>
                    </a:prstGeom>
                  </pic:spPr>
                </pic:pic>
              </a:graphicData>
            </a:graphic>
          </wp:inline>
        </w:drawing>
      </w:r>
    </w:p>
    <w:p w14:paraId="17B1ED14" w14:textId="77777777" w:rsidR="00761874" w:rsidRPr="00575063" w:rsidRDefault="00761874" w:rsidP="00761874">
      <w:pPr>
        <w:pStyle w:val="xlist"/>
      </w:pPr>
      <w:r w:rsidRPr="00575063">
        <w:lastRenderedPageBreak/>
        <w:t>6</w:t>
      </w:r>
      <w:r w:rsidRPr="00575063">
        <w:tab/>
        <w:t>Reinflate the balloon to the same diameter. Repeat step 5.</w:t>
      </w:r>
    </w:p>
    <w:p w14:paraId="1FE0DC74" w14:textId="77777777" w:rsidR="00761874" w:rsidRPr="00575063" w:rsidRDefault="00761874" w:rsidP="00761874">
      <w:pPr>
        <w:pStyle w:val="xlist"/>
      </w:pPr>
      <w:r w:rsidRPr="00575063">
        <w:t>7</w:t>
      </w:r>
      <w:r w:rsidRPr="00575063">
        <w:tab/>
        <w:t>Determine the average speed of the balloon.</w:t>
      </w:r>
    </w:p>
    <w:p w14:paraId="10760CDC" w14:textId="77777777" w:rsidR="00761874" w:rsidRPr="00575063" w:rsidRDefault="00761874" w:rsidP="00761874">
      <w:pPr>
        <w:pStyle w:val="xbhead"/>
      </w:pPr>
      <w:r w:rsidRPr="00575063">
        <w:t>Results</w:t>
      </w:r>
    </w:p>
    <w:p w14:paraId="1BD808AD" w14:textId="77777777" w:rsidR="00761874" w:rsidRDefault="00761874" w:rsidP="00761874">
      <w:pPr>
        <w:pStyle w:val="xlist"/>
      </w:pPr>
      <w:r w:rsidRPr="00575063">
        <w:t>8</w:t>
      </w:r>
      <w:r w:rsidRPr="00575063">
        <w:tab/>
        <w:t>Record you</w:t>
      </w:r>
      <w:r>
        <w:t>r</w:t>
      </w:r>
      <w:r w:rsidRPr="00575063">
        <w:t xml:space="preserve"> results in an appropriate table.</w:t>
      </w:r>
    </w:p>
    <w:tbl>
      <w:tblPr>
        <w:tblStyle w:val="TableGrid"/>
        <w:tblW w:w="0" w:type="auto"/>
        <w:tblInd w:w="108" w:type="dxa"/>
        <w:tblLook w:val="04A0" w:firstRow="1" w:lastRow="0" w:firstColumn="1" w:lastColumn="0" w:noHBand="0" w:noVBand="1"/>
      </w:tblPr>
      <w:tblGrid>
        <w:gridCol w:w="10490"/>
      </w:tblGrid>
      <w:tr w:rsidR="00761874" w14:paraId="41C6BE23" w14:textId="77777777" w:rsidTr="00761874">
        <w:trPr>
          <w:trHeight w:val="3051"/>
        </w:trPr>
        <w:tc>
          <w:tcPr>
            <w:tcW w:w="10490" w:type="dxa"/>
          </w:tcPr>
          <w:p w14:paraId="49D18387" w14:textId="77777777" w:rsidR="00761874" w:rsidRDefault="00761874" w:rsidP="00D00CA2">
            <w:pPr>
              <w:pStyle w:val="xtabletext"/>
              <w:rPr>
                <w:lang w:eastAsia="en-AU"/>
              </w:rPr>
            </w:pPr>
          </w:p>
          <w:p w14:paraId="05AFB21B" w14:textId="77777777" w:rsidR="00761874" w:rsidRDefault="00761874" w:rsidP="00D00CA2">
            <w:pPr>
              <w:pStyle w:val="xtabletext"/>
              <w:rPr>
                <w:lang w:eastAsia="en-AU"/>
              </w:rPr>
            </w:pPr>
          </w:p>
          <w:p w14:paraId="4050640A" w14:textId="77777777" w:rsidR="00761874" w:rsidRDefault="00761874" w:rsidP="00D00CA2">
            <w:pPr>
              <w:pStyle w:val="xtabletext"/>
              <w:rPr>
                <w:lang w:eastAsia="en-AU"/>
              </w:rPr>
            </w:pPr>
          </w:p>
          <w:p w14:paraId="671AB03E" w14:textId="77777777" w:rsidR="00761874" w:rsidRDefault="00761874" w:rsidP="00D00CA2">
            <w:pPr>
              <w:pStyle w:val="xtabletext"/>
              <w:rPr>
                <w:lang w:eastAsia="en-AU"/>
              </w:rPr>
            </w:pPr>
          </w:p>
          <w:p w14:paraId="05E827D9" w14:textId="77777777" w:rsidR="00761874" w:rsidRDefault="00761874" w:rsidP="00D00CA2">
            <w:pPr>
              <w:pStyle w:val="xtabletext"/>
              <w:rPr>
                <w:lang w:eastAsia="en-AU"/>
              </w:rPr>
            </w:pPr>
          </w:p>
          <w:p w14:paraId="364D63D5" w14:textId="77777777" w:rsidR="00761874" w:rsidRDefault="00761874" w:rsidP="00D00CA2">
            <w:pPr>
              <w:pStyle w:val="xtabletext"/>
              <w:rPr>
                <w:lang w:eastAsia="en-AU"/>
              </w:rPr>
            </w:pPr>
          </w:p>
          <w:p w14:paraId="51FBBE77" w14:textId="77777777" w:rsidR="00761874" w:rsidRDefault="00761874" w:rsidP="00D00CA2">
            <w:pPr>
              <w:pStyle w:val="xtabletext"/>
              <w:rPr>
                <w:lang w:eastAsia="en-AU"/>
              </w:rPr>
            </w:pPr>
          </w:p>
        </w:tc>
      </w:tr>
    </w:tbl>
    <w:p w14:paraId="00791591" w14:textId="77777777" w:rsidR="00761874" w:rsidRPr="00575063" w:rsidRDefault="00761874" w:rsidP="00761874">
      <w:pPr>
        <w:pStyle w:val="xbhead"/>
      </w:pPr>
      <w:r w:rsidRPr="00575063">
        <w:t>Discussion</w:t>
      </w:r>
    </w:p>
    <w:p w14:paraId="403D0EC7" w14:textId="77777777" w:rsidR="00761874" w:rsidRPr="00575063" w:rsidRDefault="00761874" w:rsidP="00761874">
      <w:pPr>
        <w:pStyle w:val="xlist"/>
      </w:pPr>
      <w:r w:rsidRPr="00575063">
        <w:t>1</w:t>
      </w:r>
      <w:r w:rsidRPr="00575063">
        <w:tab/>
        <w:t>Why does the balloon move forward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43AE3781" w14:textId="77777777" w:rsidTr="00761874">
        <w:trPr>
          <w:trHeight w:val="374"/>
        </w:trPr>
        <w:tc>
          <w:tcPr>
            <w:tcW w:w="5000" w:type="pct"/>
          </w:tcPr>
          <w:p w14:paraId="016CBD7E" w14:textId="77777777" w:rsidR="00761874" w:rsidRDefault="00761874" w:rsidP="00D00CA2">
            <w:pPr>
              <w:pStyle w:val="xtabletext"/>
              <w:rPr>
                <w:lang w:eastAsia="en-AU"/>
              </w:rPr>
            </w:pPr>
          </w:p>
        </w:tc>
      </w:tr>
      <w:tr w:rsidR="00761874" w14:paraId="0A977E6F" w14:textId="77777777" w:rsidTr="00761874">
        <w:trPr>
          <w:trHeight w:val="374"/>
        </w:trPr>
        <w:tc>
          <w:tcPr>
            <w:tcW w:w="5000" w:type="pct"/>
          </w:tcPr>
          <w:p w14:paraId="0D943A91" w14:textId="77777777" w:rsidR="00761874" w:rsidRDefault="00761874" w:rsidP="00D00CA2">
            <w:pPr>
              <w:pStyle w:val="xtabletext"/>
              <w:rPr>
                <w:lang w:eastAsia="en-AU"/>
              </w:rPr>
            </w:pPr>
          </w:p>
        </w:tc>
      </w:tr>
    </w:tbl>
    <w:p w14:paraId="70DA0CD0" w14:textId="77777777" w:rsidR="00761874" w:rsidRPr="00575063" w:rsidRDefault="00761874" w:rsidP="00761874">
      <w:pPr>
        <w:pStyle w:val="xlist"/>
      </w:pPr>
      <w:r w:rsidRPr="00575063">
        <w:t>2</w:t>
      </w:r>
      <w:r w:rsidRPr="00575063">
        <w:tab/>
        <w:t>Draw a picture of the balloon rocket with all the forces that are acting on it.</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0F8AFFDA" w14:textId="77777777" w:rsidTr="00761874">
        <w:trPr>
          <w:trHeight w:val="374"/>
        </w:trPr>
        <w:tc>
          <w:tcPr>
            <w:tcW w:w="5000" w:type="pct"/>
          </w:tcPr>
          <w:p w14:paraId="782A7302" w14:textId="77777777" w:rsidR="00761874" w:rsidRDefault="00761874" w:rsidP="00D00CA2">
            <w:pPr>
              <w:pStyle w:val="xtabletext"/>
              <w:rPr>
                <w:lang w:eastAsia="en-AU"/>
              </w:rPr>
            </w:pPr>
          </w:p>
        </w:tc>
      </w:tr>
      <w:tr w:rsidR="00761874" w14:paraId="4A9BEDEA" w14:textId="77777777" w:rsidTr="00761874">
        <w:trPr>
          <w:trHeight w:val="374"/>
        </w:trPr>
        <w:tc>
          <w:tcPr>
            <w:tcW w:w="5000" w:type="pct"/>
          </w:tcPr>
          <w:p w14:paraId="628605DE" w14:textId="77777777" w:rsidR="00761874" w:rsidRDefault="00761874" w:rsidP="00D00CA2">
            <w:pPr>
              <w:pStyle w:val="xtabletext"/>
              <w:rPr>
                <w:lang w:eastAsia="en-AU"/>
              </w:rPr>
            </w:pPr>
          </w:p>
        </w:tc>
      </w:tr>
    </w:tbl>
    <w:p w14:paraId="5B0302CC" w14:textId="77777777" w:rsidR="00761874" w:rsidRPr="00575063" w:rsidRDefault="00761874" w:rsidP="00761874">
      <w:pPr>
        <w:pStyle w:val="xlist"/>
      </w:pPr>
      <w:r w:rsidRPr="00575063">
        <w:t>3</w:t>
      </w:r>
      <w:r w:rsidRPr="00575063">
        <w:tab/>
        <w:t>Describe the action and reaction that occurs in the balloon rocket.</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1916FCC9" w14:textId="77777777" w:rsidTr="00761874">
        <w:trPr>
          <w:trHeight w:val="374"/>
        </w:trPr>
        <w:tc>
          <w:tcPr>
            <w:tcW w:w="5000" w:type="pct"/>
          </w:tcPr>
          <w:p w14:paraId="1D8F2F51" w14:textId="77777777" w:rsidR="00761874" w:rsidRDefault="00761874" w:rsidP="00D00CA2">
            <w:pPr>
              <w:pStyle w:val="xtabletext"/>
              <w:rPr>
                <w:lang w:eastAsia="en-AU"/>
              </w:rPr>
            </w:pPr>
          </w:p>
        </w:tc>
      </w:tr>
      <w:tr w:rsidR="00761874" w14:paraId="072AFAB2" w14:textId="77777777" w:rsidTr="00761874">
        <w:trPr>
          <w:trHeight w:val="374"/>
        </w:trPr>
        <w:tc>
          <w:tcPr>
            <w:tcW w:w="5000" w:type="pct"/>
          </w:tcPr>
          <w:p w14:paraId="21EC7400" w14:textId="77777777" w:rsidR="00761874" w:rsidRDefault="00761874" w:rsidP="00D00CA2">
            <w:pPr>
              <w:pStyle w:val="xtabletext"/>
              <w:rPr>
                <w:lang w:eastAsia="en-AU"/>
              </w:rPr>
            </w:pPr>
          </w:p>
        </w:tc>
      </w:tr>
    </w:tbl>
    <w:p w14:paraId="16E03836" w14:textId="77777777" w:rsidR="00761874" w:rsidRPr="00575063" w:rsidRDefault="00761874" w:rsidP="00761874">
      <w:pPr>
        <w:pStyle w:val="xlist"/>
      </w:pPr>
      <w:r w:rsidRPr="00575063">
        <w:t>4</w:t>
      </w:r>
      <w:r w:rsidRPr="00575063">
        <w:tab/>
        <w:t>How would you expect the average speed to change if the balloon was inflated less? Explai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52040048" w14:textId="77777777" w:rsidTr="00761874">
        <w:trPr>
          <w:trHeight w:val="374"/>
        </w:trPr>
        <w:tc>
          <w:tcPr>
            <w:tcW w:w="5000" w:type="pct"/>
          </w:tcPr>
          <w:p w14:paraId="32D93647" w14:textId="77777777" w:rsidR="00761874" w:rsidRDefault="00761874" w:rsidP="00D00CA2">
            <w:pPr>
              <w:pStyle w:val="xtabletext"/>
              <w:rPr>
                <w:lang w:eastAsia="en-AU"/>
              </w:rPr>
            </w:pPr>
          </w:p>
        </w:tc>
      </w:tr>
      <w:tr w:rsidR="00761874" w14:paraId="50EDDEFA" w14:textId="77777777" w:rsidTr="00761874">
        <w:trPr>
          <w:trHeight w:val="374"/>
        </w:trPr>
        <w:tc>
          <w:tcPr>
            <w:tcW w:w="5000" w:type="pct"/>
          </w:tcPr>
          <w:p w14:paraId="7E8BB6B9" w14:textId="77777777" w:rsidR="00761874" w:rsidRDefault="00761874" w:rsidP="00D00CA2">
            <w:pPr>
              <w:pStyle w:val="xtabletext"/>
              <w:rPr>
                <w:lang w:eastAsia="en-AU"/>
              </w:rPr>
            </w:pPr>
          </w:p>
        </w:tc>
      </w:tr>
    </w:tbl>
    <w:p w14:paraId="508FFBC1" w14:textId="77777777" w:rsidR="00761874" w:rsidRPr="00575063" w:rsidRDefault="00761874" w:rsidP="00761874">
      <w:pPr>
        <w:pStyle w:val="xbhead"/>
      </w:pPr>
      <w:r w:rsidRPr="00575063">
        <w:t>Conclusion</w:t>
      </w:r>
    </w:p>
    <w:p w14:paraId="3EB9FA46" w14:textId="77777777" w:rsidR="00761874" w:rsidRPr="00575063" w:rsidRDefault="00761874" w:rsidP="00761874">
      <w:pPr>
        <w:pStyle w:val="xparafo"/>
      </w:pPr>
      <w:r w:rsidRPr="00575063">
        <w:t>Describe how Newton’s third law applies to your balloon rocket.</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1648F46B" w14:textId="77777777" w:rsidTr="00761874">
        <w:trPr>
          <w:trHeight w:val="374"/>
        </w:trPr>
        <w:tc>
          <w:tcPr>
            <w:tcW w:w="5000" w:type="pct"/>
          </w:tcPr>
          <w:p w14:paraId="32AF9DE4" w14:textId="0F9CC0F4" w:rsidR="00761874" w:rsidRDefault="00761874" w:rsidP="00D00CA2">
            <w:pPr>
              <w:pStyle w:val="xtabletext"/>
              <w:rPr>
                <w:lang w:eastAsia="en-AU"/>
              </w:rPr>
            </w:pPr>
          </w:p>
        </w:tc>
      </w:tr>
      <w:tr w:rsidR="00761874" w14:paraId="232B21FC" w14:textId="77777777" w:rsidTr="00761874">
        <w:trPr>
          <w:trHeight w:val="374"/>
        </w:trPr>
        <w:tc>
          <w:tcPr>
            <w:tcW w:w="5000" w:type="pct"/>
          </w:tcPr>
          <w:p w14:paraId="07D57661" w14:textId="77777777" w:rsidR="00761874" w:rsidRDefault="00761874" w:rsidP="00D00CA2">
            <w:pPr>
              <w:pStyle w:val="xtabletext"/>
              <w:rPr>
                <w:lang w:eastAsia="en-AU"/>
              </w:rPr>
            </w:pPr>
          </w:p>
        </w:tc>
      </w:tr>
      <w:tr w:rsidR="00761874" w14:paraId="7B4162B0" w14:textId="77777777" w:rsidTr="00761874">
        <w:trPr>
          <w:trHeight w:val="374"/>
        </w:trPr>
        <w:tc>
          <w:tcPr>
            <w:tcW w:w="5000" w:type="pct"/>
          </w:tcPr>
          <w:p w14:paraId="7FC31D20" w14:textId="77777777" w:rsidR="00761874" w:rsidRDefault="00761874" w:rsidP="00D00CA2">
            <w:pPr>
              <w:pStyle w:val="xtabletext"/>
              <w:rPr>
                <w:lang w:eastAsia="en-AU"/>
              </w:rPr>
            </w:pPr>
          </w:p>
        </w:tc>
      </w:tr>
      <w:tr w:rsidR="00761874" w14:paraId="76CF312C" w14:textId="77777777" w:rsidTr="00761874">
        <w:trPr>
          <w:trHeight w:val="374"/>
        </w:trPr>
        <w:tc>
          <w:tcPr>
            <w:tcW w:w="5000" w:type="pct"/>
          </w:tcPr>
          <w:p w14:paraId="1673E2C4" w14:textId="77777777" w:rsidR="00761874" w:rsidRDefault="00761874" w:rsidP="00D00CA2">
            <w:pPr>
              <w:pStyle w:val="xtabletext"/>
              <w:rPr>
                <w:lang w:eastAsia="en-AU"/>
              </w:rPr>
            </w:pPr>
          </w:p>
        </w:tc>
      </w:tr>
    </w:tbl>
    <w:p w14:paraId="059E5921" w14:textId="77777777" w:rsidR="00761874" w:rsidRPr="00865B81" w:rsidRDefault="00761874" w:rsidP="00761874">
      <w:pPr>
        <w:pStyle w:val="xworksheettype"/>
      </w:pPr>
      <w:r w:rsidRPr="00865B81">
        <w:lastRenderedPageBreak/>
        <w:t>Experiment worksheet</w:t>
      </w:r>
    </w:p>
    <w:p w14:paraId="26CDE915" w14:textId="77777777" w:rsidR="00761874" w:rsidRPr="00782D5D" w:rsidRDefault="00761874" w:rsidP="00761874">
      <w:pPr>
        <w:pStyle w:val="xchapterhead"/>
        <w:rPr>
          <w:lang w:val="en-US"/>
        </w:rPr>
      </w:pPr>
      <w:r>
        <w:rPr>
          <w:lang w:val="en-US"/>
        </w:rPr>
        <w:t>7.7 Momentum is conserved in a collision</w:t>
      </w:r>
    </w:p>
    <w:p w14:paraId="447396E8" w14:textId="77EDA26E" w:rsidR="00761874" w:rsidRPr="00E96387" w:rsidRDefault="00761874" w:rsidP="00761874">
      <w:pPr>
        <w:pStyle w:val="xpagereference"/>
        <w:rPr>
          <w:szCs w:val="24"/>
        </w:rPr>
      </w:pPr>
      <w:r w:rsidRPr="00E96387">
        <w:rPr>
          <w:szCs w:val="24"/>
        </w:rPr>
        <w:t xml:space="preserve">Pages </w:t>
      </w:r>
      <w:r>
        <w:rPr>
          <w:szCs w:val="24"/>
        </w:rPr>
        <w:t>168–169 and 22</w:t>
      </w:r>
      <w:r w:rsidR="008A35E8">
        <w:rPr>
          <w:szCs w:val="24"/>
        </w:rPr>
        <w:t>6</w:t>
      </w:r>
    </w:p>
    <w:p w14:paraId="217118AD" w14:textId="77777777" w:rsidR="00761874" w:rsidRPr="001421D5" w:rsidRDefault="00761874" w:rsidP="00761874">
      <w:pPr>
        <w:pStyle w:val="xahead"/>
      </w:pPr>
      <w:r w:rsidRPr="001421D5">
        <w:t>Experiment 7.7: Colliding trolleys</w:t>
      </w:r>
    </w:p>
    <w:p w14:paraId="0ACC68E3" w14:textId="77777777" w:rsidR="00761874" w:rsidRPr="00575063" w:rsidRDefault="00761874" w:rsidP="00761874">
      <w:pPr>
        <w:pStyle w:val="xbhead"/>
      </w:pPr>
      <w:r w:rsidRPr="00575063">
        <w:t>Aim</w:t>
      </w:r>
    </w:p>
    <w:p w14:paraId="5EE07D3E" w14:textId="77777777" w:rsidR="00761874" w:rsidRPr="00575063" w:rsidRDefault="00761874" w:rsidP="00761874">
      <w:pPr>
        <w:pStyle w:val="xparafo"/>
      </w:pPr>
      <w:r w:rsidRPr="00575063">
        <w:t>To investigate whether total momentum is conserved during a collision.</w:t>
      </w:r>
    </w:p>
    <w:p w14:paraId="653196E0" w14:textId="77777777" w:rsidR="00761874" w:rsidRPr="00575063" w:rsidRDefault="00761874" w:rsidP="00761874">
      <w:pPr>
        <w:pStyle w:val="xbhead"/>
      </w:pPr>
      <w:r w:rsidRPr="00575063">
        <w:t>Materials</w:t>
      </w:r>
    </w:p>
    <w:p w14:paraId="3A760A09" w14:textId="77777777" w:rsidR="00761874" w:rsidRPr="00575063" w:rsidRDefault="00761874" w:rsidP="00761874">
      <w:pPr>
        <w:pStyle w:val="xlist"/>
      </w:pPr>
      <w:r>
        <w:t>•</w:t>
      </w:r>
      <w:r w:rsidRPr="001421D5">
        <w:tab/>
      </w:r>
      <w:r w:rsidRPr="00575063">
        <w:t>2 dynamics trolleys</w:t>
      </w:r>
    </w:p>
    <w:p w14:paraId="5D6BBC02" w14:textId="77777777" w:rsidR="00761874" w:rsidRPr="00575063" w:rsidRDefault="00761874" w:rsidP="00761874">
      <w:pPr>
        <w:pStyle w:val="xlist"/>
      </w:pPr>
      <w:r>
        <w:t>•</w:t>
      </w:r>
      <w:r w:rsidRPr="001421D5">
        <w:tab/>
      </w:r>
      <w:r w:rsidRPr="00575063">
        <w:t>Metre ruler</w:t>
      </w:r>
    </w:p>
    <w:p w14:paraId="0918702C" w14:textId="77777777" w:rsidR="00761874" w:rsidRPr="00575063" w:rsidRDefault="00761874" w:rsidP="00761874">
      <w:pPr>
        <w:pStyle w:val="xlist"/>
      </w:pPr>
      <w:r>
        <w:t>•</w:t>
      </w:r>
      <w:r w:rsidRPr="001421D5">
        <w:tab/>
      </w:r>
      <w:r w:rsidRPr="00575063">
        <w:t>Ruler</w:t>
      </w:r>
    </w:p>
    <w:p w14:paraId="0993FA7D" w14:textId="77777777" w:rsidR="00761874" w:rsidRPr="00575063" w:rsidRDefault="00761874" w:rsidP="00761874">
      <w:pPr>
        <w:pStyle w:val="xlist"/>
      </w:pPr>
      <w:r>
        <w:t>•</w:t>
      </w:r>
      <w:r w:rsidRPr="001421D5">
        <w:tab/>
      </w:r>
      <w:r w:rsidRPr="00575063">
        <w:t>Several 1 kg masses to add to the trolleys</w:t>
      </w:r>
    </w:p>
    <w:p w14:paraId="0CFD5139" w14:textId="77777777" w:rsidR="00761874" w:rsidRPr="00575063" w:rsidRDefault="00761874" w:rsidP="00761874">
      <w:pPr>
        <w:pStyle w:val="xlist"/>
      </w:pPr>
      <w:r>
        <w:t>•</w:t>
      </w:r>
      <w:r w:rsidRPr="001421D5">
        <w:tab/>
      </w:r>
      <w:r w:rsidRPr="00575063">
        <w:t>2 rubber bands tied together that will stretch to 20 cm quite easily</w:t>
      </w:r>
    </w:p>
    <w:p w14:paraId="6D21B9F1" w14:textId="77777777" w:rsidR="00761874" w:rsidRPr="00575063" w:rsidRDefault="00761874" w:rsidP="00761874">
      <w:pPr>
        <w:pStyle w:val="xlist"/>
      </w:pPr>
      <w:r>
        <w:t>•</w:t>
      </w:r>
      <w:r w:rsidRPr="001421D5">
        <w:tab/>
      </w:r>
      <w:r w:rsidRPr="00575063">
        <w:t>Level benchtop</w:t>
      </w:r>
    </w:p>
    <w:p w14:paraId="41E74245" w14:textId="77777777" w:rsidR="00761874" w:rsidRPr="00575063" w:rsidRDefault="00761874" w:rsidP="00761874">
      <w:pPr>
        <w:pStyle w:val="xlist"/>
      </w:pPr>
      <w:r>
        <w:t>•</w:t>
      </w:r>
      <w:r w:rsidRPr="001421D5">
        <w:tab/>
      </w:r>
      <w:r w:rsidRPr="00575063">
        <w:t>Piece of A4 paper</w:t>
      </w:r>
    </w:p>
    <w:p w14:paraId="5FE6244F" w14:textId="77777777" w:rsidR="00761874" w:rsidRPr="00575063" w:rsidRDefault="00761874" w:rsidP="00761874">
      <w:pPr>
        <w:pStyle w:val="xlist"/>
      </w:pPr>
      <w:r>
        <w:t>•</w:t>
      </w:r>
      <w:r w:rsidRPr="001421D5">
        <w:tab/>
      </w:r>
      <w:r w:rsidRPr="00575063">
        <w:t>Masking tape</w:t>
      </w:r>
    </w:p>
    <w:p w14:paraId="1B0BE356" w14:textId="77777777" w:rsidR="00761874" w:rsidRPr="00575063" w:rsidRDefault="00761874" w:rsidP="00761874">
      <w:pPr>
        <w:pStyle w:val="xbhead"/>
      </w:pPr>
      <w:r w:rsidRPr="00575063">
        <w:t>Method</w:t>
      </w:r>
    </w:p>
    <w:p w14:paraId="321D1EA7" w14:textId="77777777" w:rsidR="00761874" w:rsidRPr="00575063" w:rsidRDefault="00761874" w:rsidP="00761874">
      <w:pPr>
        <w:pStyle w:val="xlist"/>
      </w:pPr>
      <w:r w:rsidRPr="00575063">
        <w:t>1</w:t>
      </w:r>
      <w:r w:rsidRPr="00575063">
        <w:tab/>
        <w:t xml:space="preserve">Attach the piece of A4 paper to the benchtop with masking tape. Rule two parallel lines on the paper, 20 cm apart (Figure </w:t>
      </w:r>
      <w:r>
        <w:t>1</w:t>
      </w:r>
      <w:r w:rsidRPr="00575063">
        <w:t>).</w:t>
      </w:r>
    </w:p>
    <w:p w14:paraId="222DC04A" w14:textId="77777777" w:rsidR="00761874" w:rsidRPr="001421D5" w:rsidRDefault="00761874" w:rsidP="00761874">
      <w:pPr>
        <w:pStyle w:val="xlist2"/>
      </w:pPr>
      <w:r w:rsidRPr="001421D5">
        <w:rPr>
          <w:noProof/>
          <w:lang w:val="en-GB" w:eastAsia="en-GB"/>
        </w:rPr>
        <w:drawing>
          <wp:inline distT="0" distB="0" distL="0" distR="0" wp14:anchorId="0F20D05D" wp14:editId="78E62818">
            <wp:extent cx="1537957" cy="2306936"/>
            <wp:effectExtent l="0" t="0" r="12065" b="5080"/>
            <wp:docPr id="52" name="0829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0829_01033-r.jpg"/>
                    <pic:cNvPicPr/>
                  </pic:nvPicPr>
                  <pic:blipFill>
                    <a:blip r:embed="rId28" r:link="rId29">
                      <a:extLst>
                        <a:ext uri="{28A0092B-C50C-407E-A947-70E740481C1C}">
                          <a14:useLocalDpi xmlns:a14="http://schemas.microsoft.com/office/drawing/2010/main" val="0"/>
                        </a:ext>
                      </a:extLst>
                    </a:blip>
                    <a:stretch>
                      <a:fillRect/>
                    </a:stretch>
                  </pic:blipFill>
                  <pic:spPr>
                    <a:xfrm>
                      <a:off x="0" y="0"/>
                      <a:ext cx="1541576" cy="2312365"/>
                    </a:xfrm>
                    <a:prstGeom prst="rect">
                      <a:avLst/>
                    </a:prstGeom>
                  </pic:spPr>
                </pic:pic>
              </a:graphicData>
            </a:graphic>
          </wp:inline>
        </w:drawing>
      </w:r>
    </w:p>
    <w:p w14:paraId="5036A5A2" w14:textId="77777777" w:rsidR="00761874" w:rsidRPr="00485B00" w:rsidRDefault="00761874" w:rsidP="00761874">
      <w:pPr>
        <w:pStyle w:val="xcaption"/>
        <w:rPr>
          <w:rStyle w:val="xbold"/>
        </w:rPr>
      </w:pPr>
      <w:r w:rsidRPr="00485B00">
        <w:rPr>
          <w:rStyle w:val="xbold"/>
        </w:rPr>
        <w:t>Figure 1</w:t>
      </w:r>
    </w:p>
    <w:p w14:paraId="5B7D0E05" w14:textId="77777777" w:rsidR="00761874" w:rsidRPr="00575063" w:rsidRDefault="00761874" w:rsidP="00761874">
      <w:pPr>
        <w:pStyle w:val="xlist"/>
      </w:pPr>
      <w:r w:rsidRPr="00575063">
        <w:lastRenderedPageBreak/>
        <w:t>2</w:t>
      </w:r>
      <w:r w:rsidRPr="00575063">
        <w:tab/>
        <w:t xml:space="preserve">Link the two trolleys with the rubber bands (Figure </w:t>
      </w:r>
      <w:r>
        <w:t>2</w:t>
      </w:r>
      <w:r w:rsidRPr="00575063">
        <w:t>).</w:t>
      </w:r>
    </w:p>
    <w:p w14:paraId="678FAB4F" w14:textId="77777777" w:rsidR="00761874" w:rsidRPr="001421D5" w:rsidRDefault="00761874" w:rsidP="00761874">
      <w:pPr>
        <w:pStyle w:val="xlist2"/>
      </w:pPr>
      <w:r w:rsidRPr="001421D5">
        <w:rPr>
          <w:noProof/>
          <w:lang w:val="en-GB" w:eastAsia="en-GB"/>
        </w:rPr>
        <w:drawing>
          <wp:inline distT="0" distB="0" distL="0" distR="0" wp14:anchorId="309D1648" wp14:editId="156CA1D9">
            <wp:extent cx="1880857" cy="2821286"/>
            <wp:effectExtent l="0" t="0" r="0" b="0"/>
            <wp:docPr id="53" name="0830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0830_01033-r.jpg"/>
                    <pic:cNvPicPr/>
                  </pic:nvPicPr>
                  <pic:blipFill>
                    <a:blip r:embed="rId30" r:link="rId31">
                      <a:extLst>
                        <a:ext uri="{28A0092B-C50C-407E-A947-70E740481C1C}">
                          <a14:useLocalDpi xmlns:a14="http://schemas.microsoft.com/office/drawing/2010/main" val="0"/>
                        </a:ext>
                      </a:extLst>
                    </a:blip>
                    <a:stretch>
                      <a:fillRect/>
                    </a:stretch>
                  </pic:blipFill>
                  <pic:spPr>
                    <a:xfrm>
                      <a:off x="0" y="0"/>
                      <a:ext cx="1884028" cy="2826042"/>
                    </a:xfrm>
                    <a:prstGeom prst="rect">
                      <a:avLst/>
                    </a:prstGeom>
                  </pic:spPr>
                </pic:pic>
              </a:graphicData>
            </a:graphic>
          </wp:inline>
        </w:drawing>
      </w:r>
    </w:p>
    <w:p w14:paraId="0DABD935" w14:textId="77777777" w:rsidR="00761874" w:rsidRPr="009C41C1" w:rsidRDefault="00761874" w:rsidP="00761874">
      <w:pPr>
        <w:pStyle w:val="xcaption"/>
        <w:rPr>
          <w:rStyle w:val="xbold"/>
        </w:rPr>
      </w:pPr>
      <w:r w:rsidRPr="00761874">
        <w:rPr>
          <w:rStyle w:val="xbold"/>
        </w:rPr>
        <w:t>Figure</w:t>
      </w:r>
      <w:r w:rsidRPr="009C41C1">
        <w:rPr>
          <w:rStyle w:val="xbold"/>
        </w:rPr>
        <w:t xml:space="preserve"> 2</w:t>
      </w:r>
    </w:p>
    <w:p w14:paraId="14B88220" w14:textId="77777777" w:rsidR="00761874" w:rsidRPr="00575063" w:rsidRDefault="00761874" w:rsidP="00761874">
      <w:pPr>
        <w:pStyle w:val="xlist"/>
      </w:pPr>
      <w:r w:rsidRPr="00575063">
        <w:t>3</w:t>
      </w:r>
      <w:r w:rsidRPr="00575063">
        <w:tab/>
        <w:t xml:space="preserve">Pull the trolleys apart and hold them with their front ends on the two lines (Figure </w:t>
      </w:r>
      <w:r>
        <w:t>3</w:t>
      </w:r>
      <w:r w:rsidRPr="00575063">
        <w:t>).</w:t>
      </w:r>
    </w:p>
    <w:p w14:paraId="0564BE20" w14:textId="77777777" w:rsidR="00761874" w:rsidRPr="001421D5" w:rsidRDefault="00761874" w:rsidP="00761874">
      <w:pPr>
        <w:pStyle w:val="xlist2"/>
      </w:pPr>
      <w:r w:rsidRPr="001421D5">
        <w:rPr>
          <w:noProof/>
          <w:lang w:val="en-GB" w:eastAsia="en-GB"/>
        </w:rPr>
        <w:drawing>
          <wp:inline distT="0" distB="0" distL="0" distR="0" wp14:anchorId="0389C592" wp14:editId="576D2D4E">
            <wp:extent cx="1766557" cy="2649835"/>
            <wp:effectExtent l="0" t="0" r="12065" b="0"/>
            <wp:docPr id="79" name="0831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0831_01033-r.jpg"/>
                    <pic:cNvPicPr/>
                  </pic:nvPicPr>
                  <pic:blipFill>
                    <a:blip r:embed="rId32" r:link="rId33">
                      <a:extLst>
                        <a:ext uri="{28A0092B-C50C-407E-A947-70E740481C1C}">
                          <a14:useLocalDpi xmlns:a14="http://schemas.microsoft.com/office/drawing/2010/main" val="0"/>
                        </a:ext>
                      </a:extLst>
                    </a:blip>
                    <a:stretch>
                      <a:fillRect/>
                    </a:stretch>
                  </pic:blipFill>
                  <pic:spPr>
                    <a:xfrm>
                      <a:off x="0" y="0"/>
                      <a:ext cx="1768543" cy="2652814"/>
                    </a:xfrm>
                    <a:prstGeom prst="rect">
                      <a:avLst/>
                    </a:prstGeom>
                  </pic:spPr>
                </pic:pic>
              </a:graphicData>
            </a:graphic>
          </wp:inline>
        </w:drawing>
      </w:r>
    </w:p>
    <w:p w14:paraId="04DE8375" w14:textId="77777777" w:rsidR="00761874" w:rsidRPr="001421D5" w:rsidRDefault="00761874" w:rsidP="00761874">
      <w:pPr>
        <w:pStyle w:val="xcaption"/>
        <w:rPr>
          <w:rStyle w:val="xbold"/>
        </w:rPr>
      </w:pPr>
      <w:r w:rsidRPr="001421D5">
        <w:rPr>
          <w:rStyle w:val="xbold"/>
        </w:rPr>
        <w:t>Figure 3</w:t>
      </w:r>
    </w:p>
    <w:p w14:paraId="6765CAF6" w14:textId="77777777" w:rsidR="00761874" w:rsidRPr="00575063" w:rsidRDefault="00761874" w:rsidP="00761874">
      <w:pPr>
        <w:pStyle w:val="xlist"/>
      </w:pPr>
      <w:r w:rsidRPr="00575063">
        <w:t>4</w:t>
      </w:r>
      <w:r w:rsidRPr="00575063">
        <w:tab/>
        <w:t>Release the trolleys. The trolleys will accelerate towards each other and collide at the same time. How far the trolleys travel in a given time is proportional to their relative velocities. Determine where the trolleys collide and mark the collision point on the paper.</w:t>
      </w:r>
    </w:p>
    <w:p w14:paraId="472826B1" w14:textId="77777777" w:rsidR="00761874" w:rsidRPr="00575063" w:rsidRDefault="00761874" w:rsidP="00761874">
      <w:pPr>
        <w:pStyle w:val="xlist"/>
      </w:pPr>
      <w:r w:rsidRPr="00575063">
        <w:t>5</w:t>
      </w:r>
      <w:r w:rsidRPr="00575063">
        <w:tab/>
        <w:t>Measure the distance from one line to the collision point (</w:t>
      </w:r>
      <w:r w:rsidRPr="00575063">
        <w:rPr>
          <w:rStyle w:val="xitalic"/>
          <w:iCs/>
        </w:rPr>
        <w:t>d</w:t>
      </w:r>
      <w:r w:rsidRPr="00575063">
        <w:rPr>
          <w:rStyle w:val="xsubscript"/>
        </w:rPr>
        <w:t>1</w:t>
      </w:r>
      <w:r w:rsidRPr="00575063">
        <w:t>) and the same for the other line (</w:t>
      </w:r>
      <w:r w:rsidRPr="00575063">
        <w:rPr>
          <w:rStyle w:val="xitalic"/>
          <w:iCs/>
        </w:rPr>
        <w:t>d</w:t>
      </w:r>
      <w:r w:rsidRPr="00575063">
        <w:rPr>
          <w:rStyle w:val="xsubscript"/>
        </w:rPr>
        <w:t>2</w:t>
      </w:r>
      <w:r w:rsidRPr="00575063">
        <w:t>). Because the trolleys collide at the same time, there is no need to measure the times because the distances are proportional to the collision speeds.</w:t>
      </w:r>
    </w:p>
    <w:p w14:paraId="6A6140A5" w14:textId="77777777" w:rsidR="00761874" w:rsidRPr="00575063" w:rsidRDefault="00761874" w:rsidP="00761874">
      <w:pPr>
        <w:pStyle w:val="xlist"/>
      </w:pPr>
      <w:r w:rsidRPr="00575063">
        <w:t>6</w:t>
      </w:r>
      <w:r w:rsidRPr="00575063">
        <w:tab/>
        <w:t>Add various masses to one (or both) of the trolleys and repeat the experiment. Test approximately five different mass combinations.</w:t>
      </w:r>
    </w:p>
    <w:p w14:paraId="2FF9ECCF" w14:textId="77777777" w:rsidR="00761874" w:rsidRPr="00575063" w:rsidRDefault="00761874" w:rsidP="00761874">
      <w:pPr>
        <w:pStyle w:val="xbhead"/>
      </w:pPr>
      <w:r w:rsidRPr="00575063">
        <w:lastRenderedPageBreak/>
        <w:t>Results</w:t>
      </w:r>
    </w:p>
    <w:p w14:paraId="21FE8623" w14:textId="77777777" w:rsidR="00761874" w:rsidRPr="00575063" w:rsidRDefault="00761874" w:rsidP="00761874">
      <w:pPr>
        <w:pStyle w:val="xparafo"/>
      </w:pPr>
      <w:r w:rsidRPr="00575063">
        <w:t>Record the following result headings in a spreadsheet or table.</w:t>
      </w:r>
    </w:p>
    <w:p w14:paraId="3C6CA463" w14:textId="40A2EC07" w:rsidR="00761874" w:rsidRPr="00575063" w:rsidRDefault="00761874" w:rsidP="00761874">
      <w:pPr>
        <w:pStyle w:val="xlist"/>
      </w:pPr>
      <w:r>
        <w:t>•</w:t>
      </w:r>
      <w:r w:rsidRPr="001421D5">
        <w:tab/>
      </w:r>
      <w:r w:rsidRPr="00575063">
        <w:rPr>
          <w:rStyle w:val="xitalic"/>
          <w:iCs/>
        </w:rPr>
        <w:t>m</w:t>
      </w:r>
      <w:r w:rsidRPr="00575063">
        <w:rPr>
          <w:rStyle w:val="xsubscript"/>
        </w:rPr>
        <w:t>1</w:t>
      </w:r>
      <w:r w:rsidRPr="00575063">
        <w:t xml:space="preserve"> </w:t>
      </w:r>
      <w:r>
        <w:t>=</w:t>
      </w:r>
      <w:r w:rsidRPr="00575063">
        <w:t xml:space="preserve"> mass of trolley 1 plus any 1 kg masses added (total in kg)</w:t>
      </w:r>
    </w:p>
    <w:p w14:paraId="2EEB423B" w14:textId="77777777" w:rsidR="00761874" w:rsidRPr="00575063" w:rsidRDefault="00761874" w:rsidP="00761874">
      <w:pPr>
        <w:pStyle w:val="xlist"/>
      </w:pPr>
      <w:r>
        <w:t>•</w:t>
      </w:r>
      <w:r w:rsidRPr="001421D5">
        <w:tab/>
      </w:r>
      <w:r w:rsidRPr="00575063">
        <w:rPr>
          <w:rStyle w:val="xitalic"/>
          <w:iCs/>
        </w:rPr>
        <w:t>d</w:t>
      </w:r>
      <w:r w:rsidRPr="00575063">
        <w:rPr>
          <w:rStyle w:val="xsubscript"/>
        </w:rPr>
        <w:t>1</w:t>
      </w:r>
      <w:r w:rsidRPr="00575063">
        <w:t xml:space="preserve"> (in </w:t>
      </w:r>
      <w:r w:rsidRPr="00575063">
        <w:rPr>
          <w:rStyle w:val="xitalic"/>
        </w:rPr>
        <w:t>m</w:t>
      </w:r>
      <w:r w:rsidRPr="00575063">
        <w:t>)</w:t>
      </w:r>
    </w:p>
    <w:p w14:paraId="1258AA3A" w14:textId="77777777" w:rsidR="00761874" w:rsidRPr="00575063" w:rsidRDefault="00761874" w:rsidP="00761874">
      <w:pPr>
        <w:pStyle w:val="xlist"/>
      </w:pPr>
      <w:r>
        <w:t>•</w:t>
      </w:r>
      <w:r w:rsidRPr="001421D5">
        <w:tab/>
      </w:r>
      <w:r w:rsidRPr="00575063">
        <w:rPr>
          <w:rStyle w:val="xitalic"/>
          <w:iCs/>
        </w:rPr>
        <w:t>m</w:t>
      </w:r>
      <w:r w:rsidRPr="00575063">
        <w:rPr>
          <w:rStyle w:val="xsubscript"/>
        </w:rPr>
        <w:t>1</w:t>
      </w:r>
      <w:r w:rsidRPr="00575063">
        <w:t xml:space="preserve"> × </w:t>
      </w:r>
      <w:r w:rsidRPr="00575063">
        <w:rPr>
          <w:rStyle w:val="xitalic"/>
          <w:iCs/>
        </w:rPr>
        <w:t>d</w:t>
      </w:r>
      <w:r w:rsidRPr="00575063">
        <w:rPr>
          <w:rStyle w:val="xsubscript"/>
        </w:rPr>
        <w:t>1</w:t>
      </w:r>
    </w:p>
    <w:p w14:paraId="6E872FE9" w14:textId="1BCC7744" w:rsidR="00761874" w:rsidRPr="00575063" w:rsidRDefault="00761874" w:rsidP="00761874">
      <w:pPr>
        <w:pStyle w:val="xlist"/>
      </w:pPr>
      <w:r>
        <w:t>•</w:t>
      </w:r>
      <w:r w:rsidRPr="001421D5">
        <w:tab/>
      </w:r>
      <w:r w:rsidRPr="00575063">
        <w:rPr>
          <w:rStyle w:val="xitalic"/>
          <w:iCs/>
        </w:rPr>
        <w:t>m</w:t>
      </w:r>
      <w:r w:rsidRPr="00575063">
        <w:rPr>
          <w:rStyle w:val="xsubscript"/>
        </w:rPr>
        <w:t>2</w:t>
      </w:r>
      <w:r w:rsidRPr="00575063">
        <w:t xml:space="preserve"> </w:t>
      </w:r>
      <w:r>
        <w:t>=</w:t>
      </w:r>
      <w:r w:rsidRPr="00575063">
        <w:t xml:space="preserve"> mass of trolley 2 plus any 1 kg masses added (total in kg)</w:t>
      </w:r>
    </w:p>
    <w:p w14:paraId="5345EA5D" w14:textId="77777777" w:rsidR="00761874" w:rsidRPr="00575063" w:rsidRDefault="00761874" w:rsidP="00761874">
      <w:pPr>
        <w:pStyle w:val="xlist"/>
      </w:pPr>
      <w:r>
        <w:t>•</w:t>
      </w:r>
      <w:r w:rsidRPr="001421D5">
        <w:tab/>
      </w:r>
      <w:r w:rsidRPr="00575063">
        <w:rPr>
          <w:rStyle w:val="xitalic"/>
          <w:iCs/>
        </w:rPr>
        <w:t>d</w:t>
      </w:r>
      <w:r w:rsidRPr="00575063">
        <w:rPr>
          <w:rStyle w:val="xsubscript"/>
        </w:rPr>
        <w:t>2</w:t>
      </w:r>
      <w:r w:rsidRPr="00575063">
        <w:t xml:space="preserve"> (in </w:t>
      </w:r>
      <w:r w:rsidRPr="00575063">
        <w:rPr>
          <w:rStyle w:val="xitalic"/>
        </w:rPr>
        <w:t>m</w:t>
      </w:r>
      <w:r w:rsidRPr="00575063">
        <w:t>)</w:t>
      </w:r>
    </w:p>
    <w:p w14:paraId="3C3CE134" w14:textId="77777777" w:rsidR="00761874" w:rsidRPr="00575063" w:rsidRDefault="00761874" w:rsidP="00761874">
      <w:pPr>
        <w:pStyle w:val="xlist"/>
      </w:pPr>
      <w:r>
        <w:t>•</w:t>
      </w:r>
      <w:r w:rsidRPr="001421D5">
        <w:tab/>
      </w:r>
      <w:r w:rsidRPr="00575063">
        <w:rPr>
          <w:rStyle w:val="xitalic"/>
          <w:iCs/>
        </w:rPr>
        <w:t>m</w:t>
      </w:r>
      <w:r w:rsidRPr="00575063">
        <w:rPr>
          <w:rStyle w:val="xsubscript"/>
        </w:rPr>
        <w:t>2</w:t>
      </w:r>
      <w:r w:rsidRPr="00575063">
        <w:t xml:space="preserve"> × </w:t>
      </w:r>
      <w:r w:rsidRPr="00575063">
        <w:rPr>
          <w:rStyle w:val="xitalic"/>
          <w:iCs/>
        </w:rPr>
        <w:t>d</w:t>
      </w:r>
      <w:r w:rsidRPr="00575063">
        <w:rPr>
          <w:rStyle w:val="xsubscript"/>
        </w:rPr>
        <w:t>2</w:t>
      </w:r>
    </w:p>
    <w:p w14:paraId="0698658E" w14:textId="77777777" w:rsidR="00761874" w:rsidRPr="00575063" w:rsidRDefault="00761874" w:rsidP="00761874">
      <w:pPr>
        <w:pStyle w:val="xlist"/>
      </w:pPr>
      <w:r>
        <w:t>•</w:t>
      </w:r>
      <w:r w:rsidRPr="001421D5">
        <w:tab/>
      </w:r>
      <w:r w:rsidRPr="00575063">
        <w:t>(</w:t>
      </w:r>
      <w:r w:rsidRPr="00575063">
        <w:rPr>
          <w:rStyle w:val="xitalic"/>
          <w:iCs/>
        </w:rPr>
        <w:t>m</w:t>
      </w:r>
      <w:r w:rsidRPr="00575063">
        <w:rPr>
          <w:rStyle w:val="xsubscript"/>
        </w:rPr>
        <w:t>1</w:t>
      </w:r>
      <w:r w:rsidRPr="00575063">
        <w:t xml:space="preserve"> × </w:t>
      </w:r>
      <w:r w:rsidRPr="00575063">
        <w:rPr>
          <w:rStyle w:val="xitalic"/>
          <w:iCs/>
        </w:rPr>
        <w:t>d</w:t>
      </w:r>
      <w:r w:rsidRPr="00575063">
        <w:rPr>
          <w:rStyle w:val="xsubscript"/>
        </w:rPr>
        <w:t>1</w:t>
      </w:r>
      <w:r w:rsidRPr="00575063">
        <w:t>) – (</w:t>
      </w:r>
      <w:r w:rsidRPr="00575063">
        <w:rPr>
          <w:rStyle w:val="xitalic"/>
          <w:iCs/>
        </w:rPr>
        <w:t>m</w:t>
      </w:r>
      <w:r w:rsidRPr="00575063">
        <w:rPr>
          <w:rStyle w:val="xsubscript"/>
        </w:rPr>
        <w:t>2</w:t>
      </w:r>
      <w:r w:rsidRPr="00575063">
        <w:t xml:space="preserve"> × </w:t>
      </w:r>
      <w:r w:rsidRPr="00575063">
        <w:rPr>
          <w:rStyle w:val="xitalic"/>
          <w:iCs/>
        </w:rPr>
        <w:t>d</w:t>
      </w:r>
      <w:r w:rsidRPr="00575063">
        <w:rPr>
          <w:rStyle w:val="xsubscript"/>
        </w:rPr>
        <w:t>2</w:t>
      </w:r>
      <w:r w:rsidRPr="00575063">
        <w:t>)</w:t>
      </w:r>
    </w:p>
    <w:p w14:paraId="1F7CAE03" w14:textId="77777777" w:rsidR="00761874" w:rsidRPr="00575063" w:rsidRDefault="00761874" w:rsidP="00761874">
      <w:pPr>
        <w:pStyle w:val="xparafo"/>
      </w:pPr>
      <w:r w:rsidRPr="00575063">
        <w:t>The final column gives a measure of the total momentum of the two trolleys just prior to the collision. The negative sign is used because the two trolleys are travelling in opposite directions and therefore one momentum is negative.</w:t>
      </w:r>
    </w:p>
    <w:p w14:paraId="0D2C7020" w14:textId="77777777" w:rsidR="00761874" w:rsidRPr="00575063" w:rsidRDefault="00761874" w:rsidP="00761874">
      <w:pPr>
        <w:pStyle w:val="xbhead"/>
      </w:pPr>
      <w:r w:rsidRPr="00575063">
        <w:t>Discussion</w:t>
      </w:r>
    </w:p>
    <w:p w14:paraId="7CD63697" w14:textId="77777777" w:rsidR="00761874" w:rsidRPr="00575063" w:rsidRDefault="00761874" w:rsidP="00761874">
      <w:pPr>
        <w:pStyle w:val="xlist"/>
      </w:pPr>
      <w:r w:rsidRPr="00575063">
        <w:t>1</w:t>
      </w:r>
      <w:r w:rsidRPr="00575063">
        <w:tab/>
        <w:t>When the trolleys are released, do they travel towards each other for the same period of time? Explai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34AD1781" w14:textId="77777777" w:rsidTr="00761874">
        <w:trPr>
          <w:trHeight w:val="374"/>
        </w:trPr>
        <w:tc>
          <w:tcPr>
            <w:tcW w:w="5000" w:type="pct"/>
          </w:tcPr>
          <w:p w14:paraId="40F93D2F" w14:textId="77777777" w:rsidR="00761874" w:rsidRDefault="00761874" w:rsidP="00D00CA2">
            <w:pPr>
              <w:pStyle w:val="xtabletext"/>
              <w:rPr>
                <w:lang w:eastAsia="en-AU"/>
              </w:rPr>
            </w:pPr>
          </w:p>
        </w:tc>
      </w:tr>
      <w:tr w:rsidR="00761874" w14:paraId="0BC52D9C" w14:textId="77777777" w:rsidTr="00761874">
        <w:trPr>
          <w:trHeight w:val="374"/>
        </w:trPr>
        <w:tc>
          <w:tcPr>
            <w:tcW w:w="5000" w:type="pct"/>
          </w:tcPr>
          <w:p w14:paraId="6F6B8B20" w14:textId="77777777" w:rsidR="00761874" w:rsidRDefault="00761874" w:rsidP="00D00CA2">
            <w:pPr>
              <w:pStyle w:val="xtabletext"/>
              <w:rPr>
                <w:lang w:eastAsia="en-AU"/>
              </w:rPr>
            </w:pPr>
          </w:p>
        </w:tc>
      </w:tr>
      <w:tr w:rsidR="00761874" w14:paraId="34E45FD7" w14:textId="77777777" w:rsidTr="00761874">
        <w:trPr>
          <w:trHeight w:val="374"/>
        </w:trPr>
        <w:tc>
          <w:tcPr>
            <w:tcW w:w="5000" w:type="pct"/>
          </w:tcPr>
          <w:p w14:paraId="26736B34" w14:textId="77777777" w:rsidR="00761874" w:rsidRDefault="00761874" w:rsidP="00D00CA2">
            <w:pPr>
              <w:pStyle w:val="xtabletext"/>
              <w:rPr>
                <w:lang w:eastAsia="en-AU"/>
              </w:rPr>
            </w:pPr>
          </w:p>
        </w:tc>
      </w:tr>
      <w:tr w:rsidR="00761874" w14:paraId="2C45E812" w14:textId="77777777" w:rsidTr="00761874">
        <w:trPr>
          <w:trHeight w:val="374"/>
        </w:trPr>
        <w:tc>
          <w:tcPr>
            <w:tcW w:w="5000" w:type="pct"/>
          </w:tcPr>
          <w:p w14:paraId="383D8C8E" w14:textId="77777777" w:rsidR="00761874" w:rsidRDefault="00761874" w:rsidP="00D00CA2">
            <w:pPr>
              <w:pStyle w:val="xtabletext"/>
              <w:rPr>
                <w:lang w:eastAsia="en-AU"/>
              </w:rPr>
            </w:pPr>
          </w:p>
        </w:tc>
      </w:tr>
      <w:tr w:rsidR="00761874" w14:paraId="35D11D9E" w14:textId="77777777" w:rsidTr="00761874">
        <w:trPr>
          <w:trHeight w:val="374"/>
        </w:trPr>
        <w:tc>
          <w:tcPr>
            <w:tcW w:w="5000" w:type="pct"/>
          </w:tcPr>
          <w:p w14:paraId="10E4D521" w14:textId="77777777" w:rsidR="00761874" w:rsidRDefault="00761874" w:rsidP="00D00CA2">
            <w:pPr>
              <w:pStyle w:val="xtabletext"/>
              <w:rPr>
                <w:lang w:eastAsia="en-AU"/>
              </w:rPr>
            </w:pPr>
          </w:p>
        </w:tc>
      </w:tr>
    </w:tbl>
    <w:p w14:paraId="326A0CF1" w14:textId="77777777" w:rsidR="00761874" w:rsidRPr="00575063" w:rsidRDefault="00761874" w:rsidP="00761874">
      <w:pPr>
        <w:pStyle w:val="xlist"/>
      </w:pPr>
      <w:r w:rsidRPr="00575063">
        <w:t>2</w:t>
      </w:r>
      <w:r w:rsidRPr="00575063">
        <w:tab/>
        <w:t>Is the magnitude of the force acting on each trolley the same? Explai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13812295" w14:textId="77777777" w:rsidTr="00761874">
        <w:trPr>
          <w:trHeight w:val="374"/>
        </w:trPr>
        <w:tc>
          <w:tcPr>
            <w:tcW w:w="5000" w:type="pct"/>
          </w:tcPr>
          <w:p w14:paraId="297F4B86" w14:textId="77777777" w:rsidR="00761874" w:rsidRDefault="00761874" w:rsidP="00D00CA2">
            <w:pPr>
              <w:pStyle w:val="xtabletext"/>
              <w:rPr>
                <w:lang w:eastAsia="en-AU"/>
              </w:rPr>
            </w:pPr>
          </w:p>
        </w:tc>
      </w:tr>
      <w:tr w:rsidR="00761874" w14:paraId="2FEF1744" w14:textId="77777777" w:rsidTr="00761874">
        <w:trPr>
          <w:trHeight w:val="374"/>
        </w:trPr>
        <w:tc>
          <w:tcPr>
            <w:tcW w:w="5000" w:type="pct"/>
          </w:tcPr>
          <w:p w14:paraId="5C186BDE" w14:textId="77777777" w:rsidR="00761874" w:rsidRDefault="00761874" w:rsidP="00D00CA2">
            <w:pPr>
              <w:pStyle w:val="xtabletext"/>
              <w:rPr>
                <w:lang w:eastAsia="en-AU"/>
              </w:rPr>
            </w:pPr>
          </w:p>
        </w:tc>
      </w:tr>
      <w:tr w:rsidR="00761874" w14:paraId="29802768" w14:textId="77777777" w:rsidTr="00761874">
        <w:trPr>
          <w:trHeight w:val="374"/>
        </w:trPr>
        <w:tc>
          <w:tcPr>
            <w:tcW w:w="5000" w:type="pct"/>
          </w:tcPr>
          <w:p w14:paraId="025C4999" w14:textId="77777777" w:rsidR="00761874" w:rsidRDefault="00761874" w:rsidP="00D00CA2">
            <w:pPr>
              <w:pStyle w:val="xtabletext"/>
              <w:rPr>
                <w:lang w:eastAsia="en-AU"/>
              </w:rPr>
            </w:pPr>
          </w:p>
        </w:tc>
      </w:tr>
      <w:tr w:rsidR="00761874" w14:paraId="78B00AAF" w14:textId="77777777" w:rsidTr="00761874">
        <w:trPr>
          <w:trHeight w:val="374"/>
        </w:trPr>
        <w:tc>
          <w:tcPr>
            <w:tcW w:w="5000" w:type="pct"/>
          </w:tcPr>
          <w:p w14:paraId="34749CCC" w14:textId="77777777" w:rsidR="00761874" w:rsidRDefault="00761874" w:rsidP="00D00CA2">
            <w:pPr>
              <w:pStyle w:val="xtabletext"/>
              <w:rPr>
                <w:lang w:eastAsia="en-AU"/>
              </w:rPr>
            </w:pPr>
          </w:p>
        </w:tc>
      </w:tr>
      <w:tr w:rsidR="00761874" w14:paraId="78638B17" w14:textId="77777777" w:rsidTr="00761874">
        <w:trPr>
          <w:trHeight w:val="374"/>
        </w:trPr>
        <w:tc>
          <w:tcPr>
            <w:tcW w:w="5000" w:type="pct"/>
          </w:tcPr>
          <w:p w14:paraId="1496CDD8" w14:textId="77777777" w:rsidR="00761874" w:rsidRDefault="00761874" w:rsidP="00D00CA2">
            <w:pPr>
              <w:pStyle w:val="xtabletext"/>
              <w:rPr>
                <w:lang w:eastAsia="en-AU"/>
              </w:rPr>
            </w:pPr>
          </w:p>
        </w:tc>
      </w:tr>
      <w:tr w:rsidR="00761874" w14:paraId="1AAC22AA" w14:textId="77777777" w:rsidTr="00761874">
        <w:trPr>
          <w:trHeight w:val="374"/>
        </w:trPr>
        <w:tc>
          <w:tcPr>
            <w:tcW w:w="5000" w:type="pct"/>
          </w:tcPr>
          <w:p w14:paraId="1DDBF754" w14:textId="77777777" w:rsidR="00761874" w:rsidRDefault="00761874" w:rsidP="00D00CA2">
            <w:pPr>
              <w:pStyle w:val="xtabletext"/>
              <w:rPr>
                <w:lang w:eastAsia="en-AU"/>
              </w:rPr>
            </w:pPr>
          </w:p>
        </w:tc>
      </w:tr>
    </w:tbl>
    <w:p w14:paraId="6C69ADCC" w14:textId="77777777" w:rsidR="00761874" w:rsidRDefault="00761874" w:rsidP="00761874">
      <w:pPr>
        <w:pStyle w:val="xlist"/>
      </w:pPr>
    </w:p>
    <w:p w14:paraId="27115BFC" w14:textId="77777777" w:rsidR="00761874" w:rsidRDefault="00761874">
      <w:pPr>
        <w:spacing w:before="0" w:after="200" w:line="276" w:lineRule="auto"/>
        <w:ind w:left="0" w:firstLine="0"/>
        <w:rPr>
          <w:rFonts w:cs="Arial"/>
          <w:sz w:val="22"/>
        </w:rPr>
      </w:pPr>
      <w:r>
        <w:br w:type="page"/>
      </w:r>
    </w:p>
    <w:p w14:paraId="58BAA2BB" w14:textId="2D3D6325" w:rsidR="00761874" w:rsidRPr="00575063" w:rsidRDefault="00761874" w:rsidP="00761874">
      <w:pPr>
        <w:pStyle w:val="xlist"/>
      </w:pPr>
      <w:r w:rsidRPr="00575063">
        <w:lastRenderedPageBreak/>
        <w:t>3</w:t>
      </w:r>
      <w:r w:rsidRPr="00575063">
        <w:tab/>
        <w:t>If both trolleys come to a stop after the collision, what was the final total momentum of the ‘system’? Explai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5ED5D4DB" w14:textId="77777777" w:rsidTr="00761874">
        <w:trPr>
          <w:trHeight w:val="374"/>
        </w:trPr>
        <w:tc>
          <w:tcPr>
            <w:tcW w:w="5000" w:type="pct"/>
          </w:tcPr>
          <w:p w14:paraId="0B01CB02" w14:textId="77777777" w:rsidR="00761874" w:rsidRDefault="00761874" w:rsidP="00D00CA2">
            <w:pPr>
              <w:pStyle w:val="xtabletext"/>
              <w:rPr>
                <w:lang w:eastAsia="en-AU"/>
              </w:rPr>
            </w:pPr>
          </w:p>
        </w:tc>
      </w:tr>
      <w:tr w:rsidR="00761874" w14:paraId="431A9B1B" w14:textId="77777777" w:rsidTr="00761874">
        <w:trPr>
          <w:trHeight w:val="374"/>
        </w:trPr>
        <w:tc>
          <w:tcPr>
            <w:tcW w:w="5000" w:type="pct"/>
          </w:tcPr>
          <w:p w14:paraId="4C53BA30" w14:textId="77777777" w:rsidR="00761874" w:rsidRDefault="00761874" w:rsidP="00D00CA2">
            <w:pPr>
              <w:pStyle w:val="xtabletext"/>
              <w:rPr>
                <w:lang w:eastAsia="en-AU"/>
              </w:rPr>
            </w:pPr>
          </w:p>
        </w:tc>
      </w:tr>
      <w:tr w:rsidR="00761874" w14:paraId="68D675CA" w14:textId="77777777" w:rsidTr="00761874">
        <w:trPr>
          <w:trHeight w:val="374"/>
        </w:trPr>
        <w:tc>
          <w:tcPr>
            <w:tcW w:w="5000" w:type="pct"/>
          </w:tcPr>
          <w:p w14:paraId="6EBD2236" w14:textId="77777777" w:rsidR="00761874" w:rsidRDefault="00761874" w:rsidP="00D00CA2">
            <w:pPr>
              <w:pStyle w:val="xtabletext"/>
              <w:rPr>
                <w:lang w:eastAsia="en-AU"/>
              </w:rPr>
            </w:pPr>
          </w:p>
        </w:tc>
      </w:tr>
      <w:tr w:rsidR="00761874" w14:paraId="527DE0F6" w14:textId="77777777" w:rsidTr="00761874">
        <w:trPr>
          <w:trHeight w:val="374"/>
        </w:trPr>
        <w:tc>
          <w:tcPr>
            <w:tcW w:w="5000" w:type="pct"/>
          </w:tcPr>
          <w:p w14:paraId="0671B01C" w14:textId="77777777" w:rsidR="00761874" w:rsidRDefault="00761874" w:rsidP="00D00CA2">
            <w:pPr>
              <w:pStyle w:val="xtabletext"/>
              <w:rPr>
                <w:lang w:eastAsia="en-AU"/>
              </w:rPr>
            </w:pPr>
          </w:p>
        </w:tc>
      </w:tr>
      <w:tr w:rsidR="00761874" w14:paraId="31BF4FB3" w14:textId="77777777" w:rsidTr="00761874">
        <w:trPr>
          <w:trHeight w:val="374"/>
        </w:trPr>
        <w:tc>
          <w:tcPr>
            <w:tcW w:w="5000" w:type="pct"/>
          </w:tcPr>
          <w:p w14:paraId="422C1F73" w14:textId="77777777" w:rsidR="00761874" w:rsidRDefault="00761874" w:rsidP="00D00CA2">
            <w:pPr>
              <w:pStyle w:val="xtabletext"/>
              <w:rPr>
                <w:lang w:eastAsia="en-AU"/>
              </w:rPr>
            </w:pPr>
          </w:p>
        </w:tc>
      </w:tr>
    </w:tbl>
    <w:p w14:paraId="13616677" w14:textId="77777777" w:rsidR="00761874" w:rsidRPr="00575063" w:rsidRDefault="00761874" w:rsidP="00761874">
      <w:pPr>
        <w:pStyle w:val="xlist"/>
      </w:pPr>
      <w:r w:rsidRPr="00575063">
        <w:t>4</w:t>
      </w:r>
      <w:r w:rsidRPr="00575063">
        <w:tab/>
        <w:t>According to the last column of results, what was the initial total momentum of the ‘system’?</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35E61E8F" w14:textId="77777777" w:rsidTr="00761874">
        <w:trPr>
          <w:trHeight w:val="374"/>
        </w:trPr>
        <w:tc>
          <w:tcPr>
            <w:tcW w:w="5000" w:type="pct"/>
          </w:tcPr>
          <w:p w14:paraId="1AA48DF1" w14:textId="77777777" w:rsidR="00761874" w:rsidRDefault="00761874" w:rsidP="00D00CA2">
            <w:pPr>
              <w:pStyle w:val="xtabletext"/>
              <w:rPr>
                <w:lang w:eastAsia="en-AU"/>
              </w:rPr>
            </w:pPr>
          </w:p>
        </w:tc>
      </w:tr>
      <w:tr w:rsidR="00761874" w14:paraId="226FED6A" w14:textId="77777777" w:rsidTr="00761874">
        <w:trPr>
          <w:trHeight w:val="374"/>
        </w:trPr>
        <w:tc>
          <w:tcPr>
            <w:tcW w:w="5000" w:type="pct"/>
          </w:tcPr>
          <w:p w14:paraId="582F1CC7" w14:textId="77777777" w:rsidR="00761874" w:rsidRDefault="00761874" w:rsidP="00D00CA2">
            <w:pPr>
              <w:pStyle w:val="xtabletext"/>
              <w:rPr>
                <w:lang w:eastAsia="en-AU"/>
              </w:rPr>
            </w:pPr>
          </w:p>
        </w:tc>
      </w:tr>
      <w:tr w:rsidR="00761874" w14:paraId="33B1D285" w14:textId="77777777" w:rsidTr="00761874">
        <w:trPr>
          <w:trHeight w:val="374"/>
        </w:trPr>
        <w:tc>
          <w:tcPr>
            <w:tcW w:w="5000" w:type="pct"/>
          </w:tcPr>
          <w:p w14:paraId="3AF3BD4C" w14:textId="77777777" w:rsidR="00761874" w:rsidRDefault="00761874" w:rsidP="00D00CA2">
            <w:pPr>
              <w:pStyle w:val="xtabletext"/>
              <w:rPr>
                <w:lang w:eastAsia="en-AU"/>
              </w:rPr>
            </w:pPr>
          </w:p>
        </w:tc>
      </w:tr>
      <w:tr w:rsidR="00761874" w14:paraId="5D485D40" w14:textId="77777777" w:rsidTr="00761874">
        <w:trPr>
          <w:trHeight w:val="374"/>
        </w:trPr>
        <w:tc>
          <w:tcPr>
            <w:tcW w:w="5000" w:type="pct"/>
          </w:tcPr>
          <w:p w14:paraId="47E5FDDA" w14:textId="77777777" w:rsidR="00761874" w:rsidRDefault="00761874" w:rsidP="00D00CA2">
            <w:pPr>
              <w:pStyle w:val="xtabletext"/>
              <w:rPr>
                <w:lang w:eastAsia="en-AU"/>
              </w:rPr>
            </w:pPr>
          </w:p>
        </w:tc>
      </w:tr>
    </w:tbl>
    <w:p w14:paraId="3C2E3DE9" w14:textId="77777777" w:rsidR="00761874" w:rsidRPr="00575063" w:rsidRDefault="00761874" w:rsidP="00761874">
      <w:pPr>
        <w:pStyle w:val="xbhead"/>
      </w:pPr>
      <w:r w:rsidRPr="00575063">
        <w:t>Conclusion</w:t>
      </w:r>
    </w:p>
    <w:p w14:paraId="5509EF6E" w14:textId="77777777" w:rsidR="00761874" w:rsidRDefault="00761874" w:rsidP="00761874">
      <w:pPr>
        <w:pStyle w:val="xparafo"/>
      </w:pPr>
      <w:r w:rsidRPr="00575063">
        <w:t>What did this experiment demonstrate about the total momentum before and after a collis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3D9F5064" w14:textId="77777777" w:rsidTr="00761874">
        <w:trPr>
          <w:trHeight w:val="374"/>
        </w:trPr>
        <w:tc>
          <w:tcPr>
            <w:tcW w:w="5000" w:type="pct"/>
          </w:tcPr>
          <w:p w14:paraId="79333C5A" w14:textId="77777777" w:rsidR="00761874" w:rsidRDefault="00761874" w:rsidP="00D00CA2">
            <w:pPr>
              <w:pStyle w:val="xtabletext"/>
              <w:rPr>
                <w:lang w:eastAsia="en-AU"/>
              </w:rPr>
            </w:pPr>
          </w:p>
        </w:tc>
      </w:tr>
      <w:tr w:rsidR="00761874" w14:paraId="45D4D466" w14:textId="77777777" w:rsidTr="00761874">
        <w:trPr>
          <w:trHeight w:val="374"/>
        </w:trPr>
        <w:tc>
          <w:tcPr>
            <w:tcW w:w="5000" w:type="pct"/>
          </w:tcPr>
          <w:p w14:paraId="23DBE45F" w14:textId="77777777" w:rsidR="00761874" w:rsidRDefault="00761874" w:rsidP="00D00CA2">
            <w:pPr>
              <w:pStyle w:val="xtabletext"/>
              <w:rPr>
                <w:lang w:eastAsia="en-AU"/>
              </w:rPr>
            </w:pPr>
          </w:p>
        </w:tc>
      </w:tr>
      <w:tr w:rsidR="00761874" w14:paraId="3F93CD93" w14:textId="77777777" w:rsidTr="00761874">
        <w:trPr>
          <w:trHeight w:val="374"/>
        </w:trPr>
        <w:tc>
          <w:tcPr>
            <w:tcW w:w="5000" w:type="pct"/>
          </w:tcPr>
          <w:p w14:paraId="10E51643" w14:textId="77777777" w:rsidR="00761874" w:rsidRDefault="00761874" w:rsidP="00D00CA2">
            <w:pPr>
              <w:pStyle w:val="xtabletext"/>
              <w:rPr>
                <w:lang w:eastAsia="en-AU"/>
              </w:rPr>
            </w:pPr>
          </w:p>
        </w:tc>
      </w:tr>
      <w:tr w:rsidR="00761874" w14:paraId="1F9B5910" w14:textId="77777777" w:rsidTr="00761874">
        <w:trPr>
          <w:trHeight w:val="374"/>
        </w:trPr>
        <w:tc>
          <w:tcPr>
            <w:tcW w:w="5000" w:type="pct"/>
          </w:tcPr>
          <w:p w14:paraId="244253F3" w14:textId="77777777" w:rsidR="00761874" w:rsidRDefault="00761874" w:rsidP="00D00CA2">
            <w:pPr>
              <w:pStyle w:val="xtabletext"/>
              <w:rPr>
                <w:lang w:eastAsia="en-AU"/>
              </w:rPr>
            </w:pPr>
          </w:p>
        </w:tc>
      </w:tr>
      <w:tr w:rsidR="00761874" w14:paraId="16091DC8" w14:textId="77777777" w:rsidTr="00761874">
        <w:trPr>
          <w:trHeight w:val="374"/>
        </w:trPr>
        <w:tc>
          <w:tcPr>
            <w:tcW w:w="5000" w:type="pct"/>
          </w:tcPr>
          <w:p w14:paraId="25B46EBD" w14:textId="77777777" w:rsidR="00761874" w:rsidRDefault="00761874" w:rsidP="00D00CA2">
            <w:pPr>
              <w:pStyle w:val="xtabletext"/>
              <w:rPr>
                <w:lang w:eastAsia="en-AU"/>
              </w:rPr>
            </w:pPr>
          </w:p>
        </w:tc>
      </w:tr>
      <w:tr w:rsidR="00761874" w14:paraId="7BA51442" w14:textId="77777777" w:rsidTr="00761874">
        <w:trPr>
          <w:trHeight w:val="374"/>
        </w:trPr>
        <w:tc>
          <w:tcPr>
            <w:tcW w:w="5000" w:type="pct"/>
          </w:tcPr>
          <w:p w14:paraId="76C84251" w14:textId="77777777" w:rsidR="00761874" w:rsidRDefault="00761874" w:rsidP="00D00CA2">
            <w:pPr>
              <w:pStyle w:val="xtabletext"/>
              <w:rPr>
                <w:lang w:eastAsia="en-AU"/>
              </w:rPr>
            </w:pPr>
          </w:p>
        </w:tc>
      </w:tr>
    </w:tbl>
    <w:p w14:paraId="07072B7B" w14:textId="77777777" w:rsidR="00761874" w:rsidRPr="00865B81" w:rsidRDefault="00761874" w:rsidP="00761874">
      <w:pPr>
        <w:pStyle w:val="xworksheettype"/>
      </w:pPr>
      <w:r w:rsidRPr="00865B81">
        <w:lastRenderedPageBreak/>
        <w:t>Experiment worksheet</w:t>
      </w:r>
    </w:p>
    <w:p w14:paraId="391BB8C5" w14:textId="77777777" w:rsidR="00761874" w:rsidRPr="00153832" w:rsidRDefault="00761874" w:rsidP="00761874">
      <w:pPr>
        <w:pStyle w:val="xchapterhead"/>
        <w:rPr>
          <w:lang w:val="en-US"/>
        </w:rPr>
      </w:pPr>
      <w:r>
        <w:rPr>
          <w:lang w:val="en-US"/>
        </w:rPr>
        <w:t>7.8 Work occurs when an object is moved or rearranged. Energy can be calculated.</w:t>
      </w:r>
    </w:p>
    <w:p w14:paraId="778C220C" w14:textId="4AE6F775" w:rsidR="00761874" w:rsidRPr="00E96387" w:rsidRDefault="00761874" w:rsidP="00761874">
      <w:pPr>
        <w:pStyle w:val="xpagereference"/>
        <w:rPr>
          <w:szCs w:val="24"/>
        </w:rPr>
      </w:pPr>
      <w:r w:rsidRPr="00E96387">
        <w:rPr>
          <w:szCs w:val="24"/>
        </w:rPr>
        <w:t xml:space="preserve">Pages </w:t>
      </w:r>
      <w:r>
        <w:rPr>
          <w:szCs w:val="24"/>
        </w:rPr>
        <w:t>170–171 and 22</w:t>
      </w:r>
      <w:r w:rsidR="008A35E8">
        <w:rPr>
          <w:szCs w:val="24"/>
        </w:rPr>
        <w:t>7</w:t>
      </w:r>
    </w:p>
    <w:p w14:paraId="5603274F" w14:textId="77777777" w:rsidR="00761874" w:rsidRPr="001421D5" w:rsidRDefault="00761874" w:rsidP="00761874">
      <w:pPr>
        <w:pStyle w:val="xahead"/>
      </w:pPr>
      <w:r>
        <w:t xml:space="preserve">Experiment 7.8: </w:t>
      </w:r>
      <w:r w:rsidRPr="00575063">
        <w:t>What if an elastic band was stretched further?</w:t>
      </w:r>
    </w:p>
    <w:p w14:paraId="5207F2C4" w14:textId="77777777" w:rsidR="00761874" w:rsidRPr="00575063" w:rsidRDefault="00761874" w:rsidP="00761874">
      <w:pPr>
        <w:pStyle w:val="xbhead"/>
      </w:pPr>
      <w:r w:rsidRPr="00575063">
        <w:t>Aim</w:t>
      </w:r>
    </w:p>
    <w:p w14:paraId="15F926B7" w14:textId="77777777" w:rsidR="00761874" w:rsidRPr="00575063" w:rsidRDefault="00761874" w:rsidP="00761874">
      <w:pPr>
        <w:pStyle w:val="xparafo"/>
      </w:pPr>
      <w:r w:rsidRPr="00575063">
        <w:t>To determine the relationship between the elastic potential energy and kinetic energy of an elastic band.</w:t>
      </w:r>
    </w:p>
    <w:p w14:paraId="124F0856" w14:textId="77777777" w:rsidR="00761874" w:rsidRPr="00575063" w:rsidRDefault="00761874" w:rsidP="00761874">
      <w:pPr>
        <w:pStyle w:val="xbhead"/>
      </w:pPr>
      <w:r w:rsidRPr="00575063">
        <w:t>Materials</w:t>
      </w:r>
    </w:p>
    <w:p w14:paraId="7CFF7426" w14:textId="77777777" w:rsidR="00761874" w:rsidRPr="00575063" w:rsidRDefault="00761874" w:rsidP="00761874">
      <w:pPr>
        <w:pStyle w:val="xlist"/>
      </w:pPr>
      <w:r>
        <w:t>•</w:t>
      </w:r>
      <w:r w:rsidRPr="001421D5">
        <w:tab/>
      </w:r>
      <w:r w:rsidRPr="00575063">
        <w:t>Metre ruler</w:t>
      </w:r>
    </w:p>
    <w:p w14:paraId="6F17DCBF" w14:textId="77777777" w:rsidR="00761874" w:rsidRPr="00575063" w:rsidRDefault="00761874" w:rsidP="00761874">
      <w:pPr>
        <w:pStyle w:val="xlist"/>
      </w:pPr>
      <w:r>
        <w:t>•</w:t>
      </w:r>
      <w:r w:rsidRPr="001421D5">
        <w:tab/>
      </w:r>
      <w:r w:rsidRPr="00575063">
        <w:t>Elastic bands</w:t>
      </w:r>
    </w:p>
    <w:p w14:paraId="017C90D7" w14:textId="77777777" w:rsidR="00761874" w:rsidRPr="00575063" w:rsidRDefault="00761874" w:rsidP="00761874">
      <w:pPr>
        <w:pStyle w:val="xlist"/>
      </w:pPr>
      <w:r>
        <w:t>•</w:t>
      </w:r>
      <w:r w:rsidRPr="001421D5">
        <w:tab/>
      </w:r>
      <w:r w:rsidRPr="00575063">
        <w:t>Tape measure</w:t>
      </w:r>
    </w:p>
    <w:p w14:paraId="22CD288D" w14:textId="77777777" w:rsidR="00761874" w:rsidRDefault="00761874" w:rsidP="00761874">
      <w:pPr>
        <w:pStyle w:val="xlist"/>
      </w:pPr>
      <w:r>
        <w:t>•</w:t>
      </w:r>
      <w:r w:rsidRPr="001421D5">
        <w:tab/>
      </w:r>
      <w:r w:rsidRPr="00575063">
        <w:t>Chalk</w:t>
      </w:r>
    </w:p>
    <w:p w14:paraId="339975A7" w14:textId="77777777" w:rsidR="00761874" w:rsidRPr="00575063" w:rsidRDefault="00761874" w:rsidP="00761874">
      <w:pPr>
        <w:autoSpaceDE w:val="0"/>
        <w:autoSpaceDN w:val="0"/>
        <w:adjustRightInd w:val="0"/>
      </w:pPr>
      <w:r>
        <w:rPr>
          <w:noProof/>
          <w:lang w:val="en-GB" w:eastAsia="en-GB"/>
        </w:rPr>
        <w:drawing>
          <wp:inline distT="0" distB="0" distL="0" distR="0" wp14:anchorId="126FFD2E" wp14:editId="6D507A24">
            <wp:extent cx="614194" cy="514350"/>
            <wp:effectExtent l="0" t="0" r="0" b="0"/>
            <wp:docPr id="7" name="1040_0082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1040_00821_1.jpg"/>
                    <pic:cNvPicPr/>
                  </pic:nvPicPr>
                  <pic:blipFill>
                    <a:blip r:embed="rId34" r:link="rId35">
                      <a:extLst>
                        <a:ext uri="{28A0092B-C50C-407E-A947-70E740481C1C}">
                          <a14:useLocalDpi xmlns:a14="http://schemas.microsoft.com/office/drawing/2010/main" val="0"/>
                        </a:ext>
                      </a:extLst>
                    </a:blip>
                    <a:stretch>
                      <a:fillRect/>
                    </a:stretch>
                  </pic:blipFill>
                  <pic:spPr>
                    <a:xfrm flipH="1">
                      <a:off x="0" y="0"/>
                      <a:ext cx="623235" cy="521921"/>
                    </a:xfrm>
                    <a:prstGeom prst="rect">
                      <a:avLst/>
                    </a:prstGeom>
                  </pic:spPr>
                </pic:pic>
              </a:graphicData>
            </a:graphic>
          </wp:inline>
        </w:drawing>
      </w:r>
    </w:p>
    <w:p w14:paraId="21435123" w14:textId="77777777" w:rsidR="00761874" w:rsidRPr="009C41C1" w:rsidRDefault="00761874" w:rsidP="00761874">
      <w:pPr>
        <w:pStyle w:val="xcaption"/>
        <w:rPr>
          <w:rStyle w:val="xbold"/>
        </w:rPr>
      </w:pPr>
      <w:r w:rsidRPr="009C41C1">
        <w:rPr>
          <w:rStyle w:val="xbold"/>
          <w:highlight w:val="yellow"/>
        </w:rPr>
        <w:t>CAUTION: Wear safety glasses at all times to prevent eye injuries.</w:t>
      </w:r>
    </w:p>
    <w:p w14:paraId="2E8C7628" w14:textId="77777777" w:rsidR="00761874" w:rsidRPr="00575063" w:rsidRDefault="00761874" w:rsidP="00761874">
      <w:pPr>
        <w:pStyle w:val="xbhead"/>
      </w:pPr>
      <w:r w:rsidRPr="00575063">
        <w:t>Method</w:t>
      </w:r>
    </w:p>
    <w:p w14:paraId="5D9DB4D5" w14:textId="77777777" w:rsidR="00761874" w:rsidRPr="00575063" w:rsidRDefault="00761874" w:rsidP="00761874">
      <w:pPr>
        <w:pStyle w:val="xlist"/>
      </w:pPr>
      <w:r w:rsidRPr="00575063">
        <w:t>1</w:t>
      </w:r>
      <w:r w:rsidRPr="00575063">
        <w:tab/>
        <w:t>Use the chalk to place a mark on the ground. This is the starting point for your elastic band.</w:t>
      </w:r>
    </w:p>
    <w:p w14:paraId="062F3ED7" w14:textId="77777777" w:rsidR="00761874" w:rsidRPr="00575063" w:rsidRDefault="00761874" w:rsidP="00761874">
      <w:pPr>
        <w:pStyle w:val="xlist"/>
      </w:pPr>
      <w:r w:rsidRPr="00575063">
        <w:t>2</w:t>
      </w:r>
      <w:r w:rsidRPr="00575063">
        <w:tab/>
        <w:t>Hook one edge of the elastic band on the end of the ruler. Pull the rubber band back to the 10 cm mark on the ruler and let it go.</w:t>
      </w:r>
    </w:p>
    <w:p w14:paraId="5D8A65AB" w14:textId="77777777" w:rsidR="00761874" w:rsidRPr="00575063" w:rsidRDefault="00761874" w:rsidP="00761874">
      <w:pPr>
        <w:pStyle w:val="xlist"/>
      </w:pPr>
      <w:r w:rsidRPr="00575063">
        <w:t>3</w:t>
      </w:r>
      <w:r w:rsidRPr="00575063">
        <w:tab/>
        <w:t>Measure the distance the elastic band moved.</w:t>
      </w:r>
    </w:p>
    <w:p w14:paraId="216B275E" w14:textId="77777777" w:rsidR="00761874" w:rsidRPr="00575063" w:rsidRDefault="00761874" w:rsidP="00761874">
      <w:pPr>
        <w:pStyle w:val="xlist"/>
      </w:pPr>
      <w:r w:rsidRPr="00575063">
        <w:t>4</w:t>
      </w:r>
      <w:r w:rsidRPr="00575063">
        <w:tab/>
        <w:t>Repeat steps 2 and 3 another three times (remembering the angle and height needs to be consistent with the first attempt) and average the distance the elastic band travelled.</w:t>
      </w:r>
    </w:p>
    <w:p w14:paraId="26D1F740" w14:textId="77777777" w:rsidR="00761874" w:rsidRPr="00575063" w:rsidRDefault="00761874" w:rsidP="00761874">
      <w:pPr>
        <w:pStyle w:val="xlist"/>
      </w:pPr>
      <w:r w:rsidRPr="00575063">
        <w:t>5</w:t>
      </w:r>
      <w:r w:rsidRPr="00575063">
        <w:tab/>
        <w:t>Use the spring balance to determine the amount of force (N) needed to stretch the elastic band 10 cm.</w:t>
      </w:r>
    </w:p>
    <w:p w14:paraId="60070B45" w14:textId="77777777" w:rsidR="00761874" w:rsidRPr="00575063" w:rsidRDefault="00761874" w:rsidP="00761874">
      <w:pPr>
        <w:pStyle w:val="xbhead"/>
      </w:pPr>
      <w:r w:rsidRPr="00575063">
        <w:t>Inquiry</w:t>
      </w:r>
    </w:p>
    <w:p w14:paraId="094838AD" w14:textId="77777777" w:rsidR="00761874" w:rsidRPr="00575063" w:rsidRDefault="00761874" w:rsidP="00761874">
      <w:pPr>
        <w:pStyle w:val="xlist"/>
      </w:pPr>
      <w:r w:rsidRPr="00575063">
        <w:t>1</w:t>
      </w:r>
      <w:r w:rsidRPr="00575063">
        <w:tab/>
        <w:t>What is the independent variable?</w:t>
      </w:r>
    </w:p>
    <w:p w14:paraId="32B2F9D3" w14:textId="77777777" w:rsidR="00761874" w:rsidRPr="00575063" w:rsidRDefault="00761874" w:rsidP="00761874">
      <w:pPr>
        <w:pStyle w:val="xlist"/>
      </w:pPr>
      <w:r w:rsidRPr="00575063">
        <w:t>2</w:t>
      </w:r>
      <w:r w:rsidRPr="00575063">
        <w:tab/>
        <w:t>What is the dependent variable?</w:t>
      </w:r>
    </w:p>
    <w:p w14:paraId="1726D73E" w14:textId="77777777" w:rsidR="00761874" w:rsidRPr="00575063" w:rsidRDefault="00761874" w:rsidP="00761874">
      <w:pPr>
        <w:pStyle w:val="xlist"/>
      </w:pPr>
      <w:r w:rsidRPr="00575063">
        <w:lastRenderedPageBreak/>
        <w:t>3</w:t>
      </w:r>
      <w:r w:rsidRPr="00575063">
        <w:tab/>
        <w:t>List three variables you will need to control and how you will control them.</w:t>
      </w:r>
    </w:p>
    <w:p w14:paraId="481C12DB" w14:textId="77777777" w:rsidR="00761874" w:rsidRPr="00575063" w:rsidRDefault="00761874" w:rsidP="00761874">
      <w:pPr>
        <w:pStyle w:val="xlist"/>
      </w:pPr>
      <w:r w:rsidRPr="00575063">
        <w:t>4</w:t>
      </w:r>
      <w:r w:rsidRPr="00575063">
        <w:tab/>
        <w:t>Write a hypothesis for your experiment.</w:t>
      </w:r>
    </w:p>
    <w:p w14:paraId="780C3146" w14:textId="77777777" w:rsidR="00761874" w:rsidRPr="00575063" w:rsidRDefault="00761874" w:rsidP="00761874">
      <w:pPr>
        <w:pStyle w:val="xlist"/>
      </w:pPr>
      <w:r w:rsidRPr="00575063">
        <w:t>5</w:t>
      </w:r>
      <w:r w:rsidRPr="00575063">
        <w:tab/>
        <w:t>Explain the science behind your hypothesis.</w:t>
      </w:r>
    </w:p>
    <w:p w14:paraId="06CB42D8" w14:textId="77777777" w:rsidR="00761874" w:rsidRPr="00575063" w:rsidRDefault="00761874" w:rsidP="00761874">
      <w:pPr>
        <w:pStyle w:val="xbhead"/>
      </w:pPr>
      <w:r w:rsidRPr="00575063">
        <w:t>Results</w:t>
      </w:r>
    </w:p>
    <w:p w14:paraId="3ED0080C" w14:textId="77777777" w:rsidR="00761874" w:rsidRDefault="00761874" w:rsidP="00761874">
      <w:pPr>
        <w:pStyle w:val="xlist"/>
      </w:pPr>
      <w:r w:rsidRPr="00575063">
        <w:t>1</w:t>
      </w:r>
      <w:r w:rsidRPr="00575063">
        <w:tab/>
        <w:t>Draw an appropriate table for your experiment.</w:t>
      </w:r>
    </w:p>
    <w:tbl>
      <w:tblPr>
        <w:tblStyle w:val="TableGrid"/>
        <w:tblW w:w="0" w:type="auto"/>
        <w:tblInd w:w="108" w:type="dxa"/>
        <w:tblLook w:val="04A0" w:firstRow="1" w:lastRow="0" w:firstColumn="1" w:lastColumn="0" w:noHBand="0" w:noVBand="1"/>
      </w:tblPr>
      <w:tblGrid>
        <w:gridCol w:w="10490"/>
      </w:tblGrid>
      <w:tr w:rsidR="00761874" w14:paraId="57C69DEA" w14:textId="77777777" w:rsidTr="00C2541D">
        <w:trPr>
          <w:trHeight w:val="4535"/>
        </w:trPr>
        <w:tc>
          <w:tcPr>
            <w:tcW w:w="10490" w:type="dxa"/>
          </w:tcPr>
          <w:p w14:paraId="4DD19B4F" w14:textId="77777777" w:rsidR="00761874" w:rsidRDefault="00761874" w:rsidP="00D00CA2">
            <w:pPr>
              <w:pStyle w:val="xtabletext"/>
              <w:rPr>
                <w:lang w:eastAsia="en-AU"/>
              </w:rPr>
            </w:pPr>
          </w:p>
          <w:p w14:paraId="7D401590" w14:textId="77777777" w:rsidR="00761874" w:rsidRDefault="00761874" w:rsidP="00D00CA2">
            <w:pPr>
              <w:pStyle w:val="xtabletext"/>
              <w:rPr>
                <w:lang w:eastAsia="en-AU"/>
              </w:rPr>
            </w:pPr>
          </w:p>
          <w:p w14:paraId="1E883CC9" w14:textId="77777777" w:rsidR="00761874" w:rsidRDefault="00761874" w:rsidP="00D00CA2">
            <w:pPr>
              <w:pStyle w:val="xtabletext"/>
              <w:rPr>
                <w:lang w:eastAsia="en-AU"/>
              </w:rPr>
            </w:pPr>
          </w:p>
          <w:p w14:paraId="6B90AE14" w14:textId="77777777" w:rsidR="00761874" w:rsidRDefault="00761874" w:rsidP="00D00CA2">
            <w:pPr>
              <w:pStyle w:val="xtabletext"/>
              <w:rPr>
                <w:lang w:eastAsia="en-AU"/>
              </w:rPr>
            </w:pPr>
          </w:p>
          <w:p w14:paraId="287324E9" w14:textId="77777777" w:rsidR="00761874" w:rsidRDefault="00761874" w:rsidP="00D00CA2">
            <w:pPr>
              <w:pStyle w:val="xtabletext"/>
              <w:rPr>
                <w:lang w:eastAsia="en-AU"/>
              </w:rPr>
            </w:pPr>
          </w:p>
          <w:p w14:paraId="645BCAFF" w14:textId="77777777" w:rsidR="00761874" w:rsidRDefault="00761874" w:rsidP="00D00CA2">
            <w:pPr>
              <w:pStyle w:val="xtabletext"/>
              <w:rPr>
                <w:lang w:eastAsia="en-AU"/>
              </w:rPr>
            </w:pPr>
          </w:p>
          <w:p w14:paraId="30877600" w14:textId="77777777" w:rsidR="00761874" w:rsidRDefault="00761874" w:rsidP="00D00CA2">
            <w:pPr>
              <w:pStyle w:val="xtabletext"/>
              <w:rPr>
                <w:lang w:eastAsia="en-AU"/>
              </w:rPr>
            </w:pPr>
          </w:p>
        </w:tc>
      </w:tr>
    </w:tbl>
    <w:p w14:paraId="79A4F185" w14:textId="77777777" w:rsidR="00761874" w:rsidRPr="00575063" w:rsidRDefault="00761874" w:rsidP="00761874">
      <w:pPr>
        <w:pStyle w:val="xlist"/>
      </w:pPr>
      <w:r w:rsidRPr="00575063">
        <w:t>2</w:t>
      </w:r>
      <w:r w:rsidRPr="00575063">
        <w:tab/>
        <w:t>Draw a graph of the distance the elastic band was stretched against the distance the elastic band moved.</w:t>
      </w:r>
    </w:p>
    <w:tbl>
      <w:tblPr>
        <w:tblStyle w:val="TableGrid"/>
        <w:tblW w:w="0" w:type="auto"/>
        <w:tblInd w:w="108" w:type="dxa"/>
        <w:tblLook w:val="04A0" w:firstRow="1" w:lastRow="0" w:firstColumn="1" w:lastColumn="0" w:noHBand="0" w:noVBand="1"/>
      </w:tblPr>
      <w:tblGrid>
        <w:gridCol w:w="10490"/>
      </w:tblGrid>
      <w:tr w:rsidR="00761874" w14:paraId="0BE8E8C3" w14:textId="77777777" w:rsidTr="00C2541D">
        <w:trPr>
          <w:trHeight w:val="4535"/>
        </w:trPr>
        <w:tc>
          <w:tcPr>
            <w:tcW w:w="10490" w:type="dxa"/>
          </w:tcPr>
          <w:p w14:paraId="47D28183" w14:textId="77777777" w:rsidR="00761874" w:rsidRDefault="00761874" w:rsidP="00D00CA2">
            <w:pPr>
              <w:pStyle w:val="xtabletext"/>
              <w:rPr>
                <w:lang w:eastAsia="en-AU"/>
              </w:rPr>
            </w:pPr>
          </w:p>
          <w:p w14:paraId="71BF64B7" w14:textId="77777777" w:rsidR="00761874" w:rsidRDefault="00761874" w:rsidP="00D00CA2">
            <w:pPr>
              <w:pStyle w:val="xtabletext"/>
              <w:rPr>
                <w:lang w:eastAsia="en-AU"/>
              </w:rPr>
            </w:pPr>
          </w:p>
          <w:p w14:paraId="5687B06C" w14:textId="77777777" w:rsidR="00761874" w:rsidRDefault="00761874" w:rsidP="00D00CA2">
            <w:pPr>
              <w:pStyle w:val="xtabletext"/>
              <w:rPr>
                <w:lang w:eastAsia="en-AU"/>
              </w:rPr>
            </w:pPr>
          </w:p>
          <w:p w14:paraId="2E880776" w14:textId="77777777" w:rsidR="00761874" w:rsidRDefault="00761874" w:rsidP="00D00CA2">
            <w:pPr>
              <w:pStyle w:val="xtabletext"/>
              <w:rPr>
                <w:lang w:eastAsia="en-AU"/>
              </w:rPr>
            </w:pPr>
          </w:p>
          <w:p w14:paraId="339306BF" w14:textId="77777777" w:rsidR="00761874" w:rsidRDefault="00761874" w:rsidP="00D00CA2">
            <w:pPr>
              <w:pStyle w:val="xtabletext"/>
              <w:rPr>
                <w:lang w:eastAsia="en-AU"/>
              </w:rPr>
            </w:pPr>
          </w:p>
          <w:p w14:paraId="2A768ECD" w14:textId="77777777" w:rsidR="00761874" w:rsidRDefault="00761874" w:rsidP="00D00CA2">
            <w:pPr>
              <w:pStyle w:val="xtabletext"/>
              <w:rPr>
                <w:lang w:eastAsia="en-AU"/>
              </w:rPr>
            </w:pPr>
          </w:p>
          <w:p w14:paraId="215117E8" w14:textId="77777777" w:rsidR="00761874" w:rsidRDefault="00761874" w:rsidP="00D00CA2">
            <w:pPr>
              <w:pStyle w:val="xtabletext"/>
              <w:rPr>
                <w:lang w:eastAsia="en-AU"/>
              </w:rPr>
            </w:pPr>
          </w:p>
          <w:p w14:paraId="3F0ED30F" w14:textId="77777777" w:rsidR="00761874" w:rsidRDefault="00761874" w:rsidP="00D00CA2">
            <w:pPr>
              <w:pStyle w:val="xtabletext"/>
              <w:rPr>
                <w:lang w:eastAsia="en-AU"/>
              </w:rPr>
            </w:pPr>
          </w:p>
          <w:p w14:paraId="36C3ADA2" w14:textId="77777777" w:rsidR="00761874" w:rsidRDefault="00761874" w:rsidP="00D00CA2">
            <w:pPr>
              <w:pStyle w:val="xtabletext"/>
              <w:rPr>
                <w:lang w:eastAsia="en-AU"/>
              </w:rPr>
            </w:pPr>
          </w:p>
        </w:tc>
      </w:tr>
    </w:tbl>
    <w:p w14:paraId="6EED745D" w14:textId="77777777" w:rsidR="00C2541D" w:rsidRDefault="00C2541D" w:rsidP="00761874">
      <w:pPr>
        <w:pStyle w:val="xlist"/>
      </w:pPr>
    </w:p>
    <w:p w14:paraId="656A2F96" w14:textId="77777777" w:rsidR="00C2541D" w:rsidRDefault="00C2541D">
      <w:pPr>
        <w:spacing w:before="0" w:after="200" w:line="276" w:lineRule="auto"/>
        <w:ind w:left="0" w:firstLine="0"/>
        <w:rPr>
          <w:rFonts w:cs="Arial"/>
          <w:sz w:val="22"/>
        </w:rPr>
      </w:pPr>
      <w:r>
        <w:br w:type="page"/>
      </w:r>
    </w:p>
    <w:p w14:paraId="01362A34" w14:textId="26960C7F" w:rsidR="00761874" w:rsidRDefault="00761874" w:rsidP="00761874">
      <w:pPr>
        <w:pStyle w:val="xlist"/>
      </w:pPr>
      <w:r w:rsidRPr="00575063">
        <w:lastRenderedPageBreak/>
        <w:t>3</w:t>
      </w:r>
      <w:r w:rsidRPr="00575063">
        <w:tab/>
        <w:t xml:space="preserve">If the </w:t>
      </w:r>
      <w:r w:rsidRPr="00575063">
        <w:rPr>
          <w:rStyle w:val="xitalic"/>
          <w:iCs/>
        </w:rPr>
        <w:t>F</w:t>
      </w:r>
      <w:r w:rsidRPr="00575063">
        <w:t xml:space="preserve"> </w:t>
      </w:r>
      <w:r w:rsidR="00C2541D">
        <w:t>=</w:t>
      </w:r>
      <w:r w:rsidRPr="00575063">
        <w:t xml:space="preserve"> </w:t>
      </w:r>
      <w:r w:rsidRPr="00575063">
        <w:rPr>
          <w:rStyle w:val="xitalic"/>
          <w:iCs/>
        </w:rPr>
        <w:t>kx</w:t>
      </w:r>
      <w:r w:rsidRPr="00575063">
        <w:t xml:space="preserve"> where </w:t>
      </w:r>
      <w:r w:rsidRPr="00575063">
        <w:rPr>
          <w:rStyle w:val="xitalic"/>
          <w:iCs/>
        </w:rPr>
        <w:t>F</w:t>
      </w:r>
      <w:r w:rsidRPr="00575063">
        <w:t xml:space="preserve"> is the force needed to stretch the rubber band 10 cm (as measured by the spring balance) and </w:t>
      </w:r>
      <w:r w:rsidRPr="00575063">
        <w:rPr>
          <w:rStyle w:val="xitalic"/>
          <w:iCs/>
        </w:rPr>
        <w:t>x</w:t>
      </w:r>
      <w:r w:rsidRPr="00575063">
        <w:t xml:space="preserve"> is 0.1 m, then what is </w:t>
      </w:r>
      <w:r w:rsidRPr="00575063">
        <w:rPr>
          <w:rStyle w:val="xitalic"/>
          <w:iCs/>
        </w:rPr>
        <w:t>k</w:t>
      </w:r>
      <w:r w:rsidRPr="00575063">
        <w:t>, the elastic constant for your elastic ban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C2541D" w14:paraId="61A73267" w14:textId="77777777" w:rsidTr="00D00CA2">
        <w:trPr>
          <w:trHeight w:val="374"/>
        </w:trPr>
        <w:tc>
          <w:tcPr>
            <w:tcW w:w="5000" w:type="pct"/>
          </w:tcPr>
          <w:p w14:paraId="551A010D" w14:textId="77777777" w:rsidR="00C2541D" w:rsidRDefault="00C2541D" w:rsidP="00D00CA2">
            <w:pPr>
              <w:pStyle w:val="xtabletext"/>
              <w:rPr>
                <w:lang w:eastAsia="en-AU"/>
              </w:rPr>
            </w:pPr>
          </w:p>
        </w:tc>
      </w:tr>
    </w:tbl>
    <w:p w14:paraId="74DA91AC" w14:textId="77777777" w:rsidR="00761874" w:rsidRPr="00575063" w:rsidRDefault="00761874" w:rsidP="00761874">
      <w:pPr>
        <w:pStyle w:val="xlist"/>
      </w:pPr>
      <w:r w:rsidRPr="00575063">
        <w:t>4</w:t>
      </w:r>
      <w:r w:rsidRPr="00575063">
        <w:tab/>
        <w:t>Use the elastic constant you measured in step 3 to determine the amount of energy in the elastic band when you stretched it 10 cm. Remember to convert the cm</w:t>
      </w:r>
      <w:r>
        <w:t xml:space="preserve"> </w:t>
      </w:r>
      <w:r w:rsidRPr="00575063">
        <w:t>into m.</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C2541D" w14:paraId="1A4BA989" w14:textId="77777777" w:rsidTr="00D00CA2">
        <w:trPr>
          <w:trHeight w:val="374"/>
        </w:trPr>
        <w:tc>
          <w:tcPr>
            <w:tcW w:w="5000" w:type="pct"/>
          </w:tcPr>
          <w:p w14:paraId="36A60647" w14:textId="77777777" w:rsidR="00C2541D" w:rsidRDefault="00C2541D" w:rsidP="00D00CA2">
            <w:pPr>
              <w:pStyle w:val="xtabletext"/>
              <w:rPr>
                <w:lang w:eastAsia="en-AU"/>
              </w:rPr>
            </w:pPr>
          </w:p>
        </w:tc>
      </w:tr>
    </w:tbl>
    <w:p w14:paraId="22E73DCA" w14:textId="77777777" w:rsidR="00761874" w:rsidRPr="00575063" w:rsidRDefault="00761874" w:rsidP="00761874">
      <w:pPr>
        <w:pStyle w:val="xbhead"/>
      </w:pPr>
      <w:r w:rsidRPr="00575063">
        <w:t>Discussion</w:t>
      </w:r>
    </w:p>
    <w:p w14:paraId="1C3A2C47" w14:textId="77777777" w:rsidR="00761874" w:rsidRPr="00575063" w:rsidRDefault="00761874" w:rsidP="00761874">
      <w:pPr>
        <w:pStyle w:val="xlist"/>
      </w:pPr>
      <w:r w:rsidRPr="00575063">
        <w:t>1</w:t>
      </w:r>
      <w:r w:rsidRPr="00575063">
        <w:tab/>
        <w:t>Describe the relationship between the distance the elastic band was stretched and the distance the elastic band move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59D80D69" w14:textId="77777777" w:rsidTr="00C2541D">
        <w:trPr>
          <w:trHeight w:val="374"/>
        </w:trPr>
        <w:tc>
          <w:tcPr>
            <w:tcW w:w="5000" w:type="pct"/>
          </w:tcPr>
          <w:p w14:paraId="7EC1549D" w14:textId="77777777" w:rsidR="00761874" w:rsidRDefault="00761874" w:rsidP="00D00CA2">
            <w:pPr>
              <w:pStyle w:val="xtabletext"/>
              <w:rPr>
                <w:lang w:eastAsia="en-AU"/>
              </w:rPr>
            </w:pPr>
          </w:p>
        </w:tc>
      </w:tr>
      <w:tr w:rsidR="00761874" w14:paraId="723E6798" w14:textId="77777777" w:rsidTr="00C2541D">
        <w:trPr>
          <w:trHeight w:val="374"/>
        </w:trPr>
        <w:tc>
          <w:tcPr>
            <w:tcW w:w="5000" w:type="pct"/>
          </w:tcPr>
          <w:p w14:paraId="50875115" w14:textId="77777777" w:rsidR="00761874" w:rsidRDefault="00761874" w:rsidP="00D00CA2">
            <w:pPr>
              <w:pStyle w:val="xtabletext"/>
              <w:rPr>
                <w:lang w:eastAsia="en-AU"/>
              </w:rPr>
            </w:pPr>
          </w:p>
        </w:tc>
      </w:tr>
    </w:tbl>
    <w:p w14:paraId="5F1931AC" w14:textId="77777777" w:rsidR="00761874" w:rsidRPr="00575063" w:rsidRDefault="00761874" w:rsidP="00761874">
      <w:pPr>
        <w:pStyle w:val="xlist"/>
      </w:pPr>
      <w:r w:rsidRPr="00575063">
        <w:t>2</w:t>
      </w:r>
      <w:r w:rsidRPr="00575063">
        <w:tab/>
        <w:t>Where did the initial energy come from to stretch the elastic ban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06AD9CA3" w14:textId="77777777" w:rsidTr="00C2541D">
        <w:trPr>
          <w:trHeight w:val="374"/>
        </w:trPr>
        <w:tc>
          <w:tcPr>
            <w:tcW w:w="5000" w:type="pct"/>
          </w:tcPr>
          <w:p w14:paraId="64936C46" w14:textId="77777777" w:rsidR="00761874" w:rsidRDefault="00761874" w:rsidP="00D00CA2">
            <w:pPr>
              <w:pStyle w:val="xtabletext"/>
              <w:rPr>
                <w:lang w:eastAsia="en-AU"/>
              </w:rPr>
            </w:pPr>
          </w:p>
        </w:tc>
      </w:tr>
      <w:tr w:rsidR="00761874" w14:paraId="4BB3D362" w14:textId="77777777" w:rsidTr="00C2541D">
        <w:trPr>
          <w:trHeight w:val="374"/>
        </w:trPr>
        <w:tc>
          <w:tcPr>
            <w:tcW w:w="5000" w:type="pct"/>
          </w:tcPr>
          <w:p w14:paraId="4D5EDF92" w14:textId="77777777" w:rsidR="00761874" w:rsidRDefault="00761874" w:rsidP="00D00CA2">
            <w:pPr>
              <w:pStyle w:val="xtabletext"/>
              <w:rPr>
                <w:lang w:eastAsia="en-AU"/>
              </w:rPr>
            </w:pPr>
          </w:p>
        </w:tc>
      </w:tr>
    </w:tbl>
    <w:p w14:paraId="4CC12D4B" w14:textId="77777777" w:rsidR="00761874" w:rsidRPr="00575063" w:rsidRDefault="00761874" w:rsidP="00761874">
      <w:pPr>
        <w:pStyle w:val="xlist"/>
      </w:pPr>
      <w:r w:rsidRPr="00575063">
        <w:t>3</w:t>
      </w:r>
      <w:r w:rsidRPr="00575063">
        <w:tab/>
        <w:t>What type of energy did the elastic band have?</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7C08A32F" w14:textId="77777777" w:rsidTr="00C2541D">
        <w:trPr>
          <w:trHeight w:val="374"/>
        </w:trPr>
        <w:tc>
          <w:tcPr>
            <w:tcW w:w="5000" w:type="pct"/>
          </w:tcPr>
          <w:p w14:paraId="29F37628" w14:textId="77777777" w:rsidR="00761874" w:rsidRDefault="00761874" w:rsidP="00D00CA2">
            <w:pPr>
              <w:pStyle w:val="xtabletext"/>
              <w:rPr>
                <w:lang w:eastAsia="en-AU"/>
              </w:rPr>
            </w:pPr>
          </w:p>
        </w:tc>
      </w:tr>
      <w:tr w:rsidR="00761874" w14:paraId="4CC6FC9A" w14:textId="77777777" w:rsidTr="00C2541D">
        <w:trPr>
          <w:trHeight w:val="374"/>
        </w:trPr>
        <w:tc>
          <w:tcPr>
            <w:tcW w:w="5000" w:type="pct"/>
          </w:tcPr>
          <w:p w14:paraId="72694D4A" w14:textId="77777777" w:rsidR="00761874" w:rsidRDefault="00761874" w:rsidP="00D00CA2">
            <w:pPr>
              <w:pStyle w:val="xtabletext"/>
              <w:rPr>
                <w:lang w:eastAsia="en-AU"/>
              </w:rPr>
            </w:pPr>
          </w:p>
        </w:tc>
      </w:tr>
    </w:tbl>
    <w:p w14:paraId="08D58F5E" w14:textId="2630CCF6" w:rsidR="00761874" w:rsidRPr="00575063" w:rsidRDefault="00761874" w:rsidP="00761874">
      <w:pPr>
        <w:pStyle w:val="xlist"/>
      </w:pPr>
      <w:r w:rsidRPr="00575063">
        <w:t>4</w:t>
      </w:r>
      <w:r w:rsidRPr="00575063">
        <w:tab/>
        <w:t>How much work was done when the elastic band was first stretched? (</w:t>
      </w:r>
      <w:r w:rsidRPr="00575063">
        <w:rPr>
          <w:rStyle w:val="xitalic"/>
          <w:iCs/>
        </w:rPr>
        <w:t>W</w:t>
      </w:r>
      <w:r w:rsidRPr="00575063">
        <w:t xml:space="preserve"> </w:t>
      </w:r>
      <w:r w:rsidR="00C2541D">
        <w:t>=</w:t>
      </w:r>
      <w:r w:rsidRPr="00575063">
        <w:t xml:space="preserve"> </w:t>
      </w:r>
      <w:r w:rsidRPr="00575063">
        <w:rPr>
          <w:rStyle w:val="xitalic"/>
          <w:iCs/>
        </w:rPr>
        <w:t>Fd</w:t>
      </w:r>
      <w:r w:rsidRPr="00575063">
        <w:t>)</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C2541D" w14:paraId="011F5422" w14:textId="77777777" w:rsidTr="00D00CA2">
        <w:trPr>
          <w:trHeight w:val="374"/>
        </w:trPr>
        <w:tc>
          <w:tcPr>
            <w:tcW w:w="5000" w:type="pct"/>
          </w:tcPr>
          <w:p w14:paraId="63B3BB25" w14:textId="77777777" w:rsidR="00C2541D" w:rsidRDefault="00C2541D" w:rsidP="00D00CA2">
            <w:pPr>
              <w:pStyle w:val="xtabletext"/>
              <w:rPr>
                <w:lang w:eastAsia="en-AU"/>
              </w:rPr>
            </w:pPr>
          </w:p>
        </w:tc>
      </w:tr>
      <w:tr w:rsidR="00C2541D" w14:paraId="45D20DA0" w14:textId="77777777" w:rsidTr="00D00CA2">
        <w:trPr>
          <w:trHeight w:val="374"/>
        </w:trPr>
        <w:tc>
          <w:tcPr>
            <w:tcW w:w="5000" w:type="pct"/>
          </w:tcPr>
          <w:p w14:paraId="29EB6017" w14:textId="77777777" w:rsidR="00C2541D" w:rsidRDefault="00C2541D" w:rsidP="00D00CA2">
            <w:pPr>
              <w:pStyle w:val="xtabletext"/>
              <w:rPr>
                <w:lang w:eastAsia="en-AU"/>
              </w:rPr>
            </w:pPr>
          </w:p>
        </w:tc>
      </w:tr>
    </w:tbl>
    <w:p w14:paraId="6464695B" w14:textId="77777777" w:rsidR="00761874" w:rsidRPr="00575063" w:rsidRDefault="00761874" w:rsidP="00761874">
      <w:pPr>
        <w:pStyle w:val="xlist"/>
      </w:pPr>
      <w:r w:rsidRPr="00575063">
        <w:t>5</w:t>
      </w:r>
      <w:r w:rsidRPr="00575063">
        <w:tab/>
        <w:t>If all the elastic potential energy was translated to kinetic energy, how much kinetic energy did the elastic band have when it left the rule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3171799C" w14:textId="77777777" w:rsidTr="00C2541D">
        <w:trPr>
          <w:trHeight w:val="374"/>
        </w:trPr>
        <w:tc>
          <w:tcPr>
            <w:tcW w:w="5000" w:type="pct"/>
          </w:tcPr>
          <w:p w14:paraId="7B2ABBBF" w14:textId="77777777" w:rsidR="00761874" w:rsidRDefault="00761874" w:rsidP="00D00CA2">
            <w:pPr>
              <w:pStyle w:val="xtabletext"/>
              <w:rPr>
                <w:lang w:eastAsia="en-AU"/>
              </w:rPr>
            </w:pPr>
          </w:p>
        </w:tc>
      </w:tr>
      <w:tr w:rsidR="00761874" w14:paraId="36EB0AEB" w14:textId="77777777" w:rsidTr="00C2541D">
        <w:trPr>
          <w:trHeight w:val="374"/>
        </w:trPr>
        <w:tc>
          <w:tcPr>
            <w:tcW w:w="5000" w:type="pct"/>
          </w:tcPr>
          <w:p w14:paraId="69532CD0" w14:textId="77777777" w:rsidR="00761874" w:rsidRDefault="00761874" w:rsidP="00D00CA2">
            <w:pPr>
              <w:pStyle w:val="xtabletext"/>
              <w:rPr>
                <w:lang w:eastAsia="en-AU"/>
              </w:rPr>
            </w:pPr>
          </w:p>
        </w:tc>
      </w:tr>
    </w:tbl>
    <w:p w14:paraId="720EADAA" w14:textId="0748A2DB" w:rsidR="00761874" w:rsidRPr="00575063" w:rsidRDefault="00761874" w:rsidP="00761874">
      <w:pPr>
        <w:pStyle w:val="xlist"/>
      </w:pPr>
      <w:r w:rsidRPr="00575063">
        <w:t>6</w:t>
      </w:r>
      <w:r w:rsidRPr="00575063">
        <w:tab/>
        <w:t xml:space="preserve">What velocity did the elastic band have when it left the ruler? (KE </w:t>
      </w:r>
      <w:r w:rsidR="00C2541D">
        <w:t>=</w:t>
      </w:r>
      <w:r w:rsidRPr="00575063">
        <w:t xml:space="preserve"> </w:t>
      </w:r>
      <w:r w:rsidRPr="00485B00">
        <w:rPr>
          <w:position w:val="-14"/>
        </w:rPr>
        <w:object w:dxaOrig="180" w:dyaOrig="400" w14:anchorId="047BA1BA">
          <v:shape id="_x0000_i1027" type="#_x0000_t75" style="width:8.25pt;height:19.5pt" o:ole="">
            <v:imagedata r:id="rId15" o:title=""/>
          </v:shape>
          <o:OLEObject Type="Embed" ProgID="Equation.DSMT4" ShapeID="_x0000_i1027" DrawAspect="Content" ObjectID="_1547471585" r:id="rId36"/>
        </w:object>
      </w:r>
      <w:r w:rsidRPr="00575063">
        <w:rPr>
          <w:rStyle w:val="xitalic"/>
          <w:iCs/>
        </w:rPr>
        <w:t>mv</w:t>
      </w:r>
      <w:r w:rsidRPr="00296EF1">
        <w:rPr>
          <w:rStyle w:val="xsuperscript"/>
        </w:rPr>
        <w:t>2</w:t>
      </w:r>
      <w:r w:rsidRPr="00575063">
        <w:t>)</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C2541D" w14:paraId="72BA2525" w14:textId="77777777" w:rsidTr="00D00CA2">
        <w:trPr>
          <w:trHeight w:val="374"/>
        </w:trPr>
        <w:tc>
          <w:tcPr>
            <w:tcW w:w="5000" w:type="pct"/>
          </w:tcPr>
          <w:p w14:paraId="089C6422" w14:textId="77777777" w:rsidR="00C2541D" w:rsidRDefault="00C2541D" w:rsidP="00D00CA2">
            <w:pPr>
              <w:pStyle w:val="xtabletext"/>
              <w:rPr>
                <w:lang w:eastAsia="en-AU"/>
              </w:rPr>
            </w:pPr>
          </w:p>
        </w:tc>
      </w:tr>
    </w:tbl>
    <w:p w14:paraId="382939DC" w14:textId="77777777" w:rsidR="00761874" w:rsidRPr="00575063" w:rsidRDefault="00761874" w:rsidP="00761874">
      <w:pPr>
        <w:pStyle w:val="xbhead"/>
      </w:pPr>
      <w:r w:rsidRPr="00575063">
        <w:t>Conclusion</w:t>
      </w:r>
    </w:p>
    <w:p w14:paraId="209D845E" w14:textId="77777777" w:rsidR="00761874" w:rsidRDefault="00761874" w:rsidP="00761874">
      <w:pPr>
        <w:pStyle w:val="xparafo"/>
      </w:pPr>
      <w:r w:rsidRPr="00575063">
        <w:t>What do you know about the energy in an elastic ban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761874" w14:paraId="4FB1167A" w14:textId="77777777" w:rsidTr="00C2541D">
        <w:trPr>
          <w:trHeight w:val="374"/>
        </w:trPr>
        <w:tc>
          <w:tcPr>
            <w:tcW w:w="5000" w:type="pct"/>
          </w:tcPr>
          <w:p w14:paraId="55EBBCA6" w14:textId="77777777" w:rsidR="00761874" w:rsidRDefault="00761874" w:rsidP="00D00CA2">
            <w:pPr>
              <w:pStyle w:val="xtabletext"/>
              <w:rPr>
                <w:lang w:eastAsia="en-AU"/>
              </w:rPr>
            </w:pPr>
          </w:p>
        </w:tc>
      </w:tr>
      <w:tr w:rsidR="00761874" w14:paraId="4FECDD17" w14:textId="77777777" w:rsidTr="00C2541D">
        <w:trPr>
          <w:trHeight w:val="374"/>
        </w:trPr>
        <w:tc>
          <w:tcPr>
            <w:tcW w:w="5000" w:type="pct"/>
          </w:tcPr>
          <w:p w14:paraId="57B82EEB" w14:textId="77777777" w:rsidR="00761874" w:rsidRDefault="00761874" w:rsidP="00D00CA2">
            <w:pPr>
              <w:pStyle w:val="xtabletext"/>
              <w:rPr>
                <w:lang w:eastAsia="en-AU"/>
              </w:rPr>
            </w:pPr>
          </w:p>
        </w:tc>
      </w:tr>
      <w:tr w:rsidR="00761874" w14:paraId="5D6A9C58" w14:textId="77777777" w:rsidTr="00C2541D">
        <w:trPr>
          <w:trHeight w:val="374"/>
        </w:trPr>
        <w:tc>
          <w:tcPr>
            <w:tcW w:w="5000" w:type="pct"/>
          </w:tcPr>
          <w:p w14:paraId="4CEA8E87" w14:textId="77777777" w:rsidR="00761874" w:rsidRDefault="00761874" w:rsidP="00D00CA2">
            <w:pPr>
              <w:pStyle w:val="xtabletext"/>
              <w:rPr>
                <w:lang w:eastAsia="en-AU"/>
              </w:rPr>
            </w:pPr>
          </w:p>
        </w:tc>
      </w:tr>
    </w:tbl>
    <w:p w14:paraId="45FF5388" w14:textId="77777777" w:rsidR="00761874" w:rsidRPr="00865B81" w:rsidRDefault="00761874" w:rsidP="00761874">
      <w:pPr>
        <w:pStyle w:val="xworksheettype"/>
      </w:pPr>
      <w:r w:rsidRPr="00865B81">
        <w:lastRenderedPageBreak/>
        <w:t>Experiment worksheet</w:t>
      </w:r>
    </w:p>
    <w:p w14:paraId="6F345AAD" w14:textId="77777777" w:rsidR="00761874" w:rsidRPr="00870B51" w:rsidRDefault="00761874" w:rsidP="00761874">
      <w:pPr>
        <w:pStyle w:val="xchapterhead"/>
      </w:pPr>
      <w:r>
        <w:rPr>
          <w:lang w:val="en-US"/>
        </w:rPr>
        <w:t>7.9 Energy is always conserved</w:t>
      </w:r>
    </w:p>
    <w:p w14:paraId="4687899F" w14:textId="0FEC31E8" w:rsidR="00761874" w:rsidRPr="00E96387" w:rsidRDefault="00761874" w:rsidP="00761874">
      <w:pPr>
        <w:pStyle w:val="xpagereference"/>
        <w:rPr>
          <w:szCs w:val="24"/>
        </w:rPr>
      </w:pPr>
      <w:r w:rsidRPr="00E96387">
        <w:rPr>
          <w:szCs w:val="24"/>
        </w:rPr>
        <w:t xml:space="preserve">Pages </w:t>
      </w:r>
      <w:r>
        <w:rPr>
          <w:szCs w:val="24"/>
        </w:rPr>
        <w:t>172–173 and 2</w:t>
      </w:r>
      <w:r w:rsidR="008A35E8">
        <w:rPr>
          <w:szCs w:val="24"/>
        </w:rPr>
        <w:t>28</w:t>
      </w:r>
    </w:p>
    <w:p w14:paraId="58B76C75" w14:textId="77777777" w:rsidR="00761874" w:rsidRPr="00326CA8" w:rsidRDefault="00761874" w:rsidP="00761874">
      <w:pPr>
        <w:pStyle w:val="xahead"/>
      </w:pPr>
      <w:r>
        <w:t xml:space="preserve">Challenge 7.9: </w:t>
      </w:r>
      <w:r w:rsidRPr="00575063">
        <w:t>Conservation in action</w:t>
      </w:r>
    </w:p>
    <w:p w14:paraId="0FC89A3A" w14:textId="77777777" w:rsidR="00761874" w:rsidRPr="00575063" w:rsidRDefault="00761874" w:rsidP="00761874">
      <w:pPr>
        <w:pStyle w:val="xparafo"/>
      </w:pPr>
      <w:r w:rsidRPr="00575063">
        <w:t>Analysis of a simple pendulum shows that it follows a similar pattern to dropping a mass.</w:t>
      </w:r>
    </w:p>
    <w:p w14:paraId="1DD14EC2" w14:textId="77777777" w:rsidR="00761874" w:rsidRPr="00575063" w:rsidRDefault="00761874" w:rsidP="00761874">
      <w:pPr>
        <w:pStyle w:val="xbhead"/>
      </w:pPr>
      <w:r w:rsidRPr="00575063">
        <w:t>What you need</w:t>
      </w:r>
    </w:p>
    <w:p w14:paraId="01C717FC" w14:textId="77777777" w:rsidR="00761874" w:rsidRPr="00575063" w:rsidRDefault="00761874" w:rsidP="00761874">
      <w:pPr>
        <w:pStyle w:val="xlist"/>
      </w:pPr>
      <w:r>
        <w:t>•</w:t>
      </w:r>
      <w:r w:rsidRPr="001421D5">
        <w:tab/>
      </w:r>
      <w:r w:rsidRPr="00575063">
        <w:t>Simple pendulum made from a mass on the end of a length of string</w:t>
      </w:r>
    </w:p>
    <w:p w14:paraId="4DEFD82B" w14:textId="77777777" w:rsidR="00761874" w:rsidRPr="00575063" w:rsidRDefault="00761874" w:rsidP="00761874">
      <w:pPr>
        <w:pStyle w:val="xlist"/>
      </w:pPr>
      <w:r>
        <w:t>•</w:t>
      </w:r>
      <w:r w:rsidRPr="001421D5">
        <w:tab/>
      </w:r>
      <w:r w:rsidRPr="00575063">
        <w:t>Retort stand</w:t>
      </w:r>
    </w:p>
    <w:p w14:paraId="0544B741" w14:textId="77777777" w:rsidR="00761874" w:rsidRPr="00575063" w:rsidRDefault="00761874" w:rsidP="00761874">
      <w:pPr>
        <w:pStyle w:val="xbhead"/>
      </w:pPr>
      <w:r w:rsidRPr="00575063">
        <w:t>What to do</w:t>
      </w:r>
    </w:p>
    <w:p w14:paraId="3836E39F" w14:textId="77777777" w:rsidR="00761874" w:rsidRDefault="00761874" w:rsidP="00761874">
      <w:pPr>
        <w:pStyle w:val="xlist"/>
      </w:pPr>
      <w:r w:rsidRPr="00575063">
        <w:t>1</w:t>
      </w:r>
      <w:r w:rsidRPr="00575063">
        <w:tab/>
        <w:t xml:space="preserve">Hang the simple pendulum from the retort stand (Figure </w:t>
      </w:r>
      <w:r>
        <w:t>1</w:t>
      </w:r>
      <w:r w:rsidRPr="00575063">
        <w:t>).</w:t>
      </w:r>
    </w:p>
    <w:p w14:paraId="2CC72EA5" w14:textId="77777777" w:rsidR="00761874" w:rsidRDefault="00761874" w:rsidP="00761874">
      <w:pPr>
        <w:pStyle w:val="xlist2"/>
      </w:pPr>
      <w:r>
        <w:rPr>
          <w:noProof/>
          <w:lang w:val="en-GB" w:eastAsia="en-GB"/>
        </w:rPr>
        <w:drawing>
          <wp:inline distT="0" distB="0" distL="0" distR="0" wp14:anchorId="436AAC44" wp14:editId="6845ACB5">
            <wp:extent cx="2076450" cy="1384300"/>
            <wp:effectExtent l="0" t="0" r="0" b="6350"/>
            <wp:docPr id="80" name="0833_0103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0833_01033-r.jpg"/>
                    <pic:cNvPicPr/>
                  </pic:nvPicPr>
                  <pic:blipFill>
                    <a:blip r:embed="rId37" r:link="rId38">
                      <a:extLst>
                        <a:ext uri="{28A0092B-C50C-407E-A947-70E740481C1C}">
                          <a14:useLocalDpi xmlns:a14="http://schemas.microsoft.com/office/drawing/2010/main" val="0"/>
                        </a:ext>
                      </a:extLst>
                    </a:blip>
                    <a:stretch>
                      <a:fillRect/>
                    </a:stretch>
                  </pic:blipFill>
                  <pic:spPr>
                    <a:xfrm>
                      <a:off x="0" y="0"/>
                      <a:ext cx="2080019" cy="1386679"/>
                    </a:xfrm>
                    <a:prstGeom prst="rect">
                      <a:avLst/>
                    </a:prstGeom>
                  </pic:spPr>
                </pic:pic>
              </a:graphicData>
            </a:graphic>
          </wp:inline>
        </w:drawing>
      </w:r>
    </w:p>
    <w:p w14:paraId="70552849" w14:textId="77777777" w:rsidR="00761874" w:rsidRPr="009C41C1" w:rsidRDefault="00761874" w:rsidP="00761874">
      <w:pPr>
        <w:pStyle w:val="xcaption"/>
        <w:rPr>
          <w:rStyle w:val="xbold"/>
        </w:rPr>
      </w:pPr>
      <w:r w:rsidRPr="009C41C1">
        <w:rPr>
          <w:rStyle w:val="xbold"/>
        </w:rPr>
        <w:t>Figure 1</w:t>
      </w:r>
    </w:p>
    <w:p w14:paraId="0DF76924" w14:textId="77777777" w:rsidR="00761874" w:rsidRPr="00575063" w:rsidRDefault="00761874" w:rsidP="00761874">
      <w:pPr>
        <w:pStyle w:val="xlist"/>
      </w:pPr>
      <w:r w:rsidRPr="00575063">
        <w:t>2</w:t>
      </w:r>
      <w:r w:rsidRPr="00575063">
        <w:tab/>
        <w:t>Lift up the mass and release it. As it swings, its GPE is converted into KE and back into GPE. The process continues until the pendulum finally comes to rest.</w:t>
      </w:r>
    </w:p>
    <w:p w14:paraId="67893DDA" w14:textId="77777777" w:rsidR="00761874" w:rsidRPr="00575063" w:rsidRDefault="00761874" w:rsidP="00761874">
      <w:pPr>
        <w:pStyle w:val="xlist"/>
      </w:pPr>
      <w:r w:rsidRPr="00575063">
        <w:t>3</w:t>
      </w:r>
      <w:r w:rsidRPr="00575063">
        <w:tab/>
        <w:t>Measure how much GPE the pendulum mass had at the start before it was released by measuring its mass and starting height above the bench and using the GPE formula.</w:t>
      </w:r>
    </w:p>
    <w:p w14:paraId="1716C1BE" w14:textId="77777777" w:rsidR="00761874" w:rsidRPr="00575063" w:rsidRDefault="00761874" w:rsidP="00761874">
      <w:pPr>
        <w:pStyle w:val="xlist"/>
      </w:pPr>
      <w:r w:rsidRPr="00575063">
        <w:t>4</w:t>
      </w:r>
      <w:r w:rsidRPr="00575063">
        <w:tab/>
        <w:t>Allow the pendulum to complete 10 full swings (the release point is swing 0) and stop it at the end of its 10th swing. Hold the weight at the finishing height.</w:t>
      </w:r>
    </w:p>
    <w:p w14:paraId="5F135EED" w14:textId="77777777" w:rsidR="00761874" w:rsidRPr="00575063" w:rsidRDefault="00761874" w:rsidP="00761874">
      <w:pPr>
        <w:pStyle w:val="xlist"/>
      </w:pPr>
      <w:r w:rsidRPr="00575063">
        <w:t>5</w:t>
      </w:r>
      <w:r w:rsidRPr="00575063">
        <w:tab/>
        <w:t>Measure the finishing height and determine how much energy was ‘lost’ to air friction each swing</w:t>
      </w:r>
      <w:r>
        <w:t xml:space="preserve"> </w:t>
      </w:r>
      <w:r w:rsidRPr="00575063">
        <w:t>(divide by 10 swings).</w:t>
      </w:r>
    </w:p>
    <w:p w14:paraId="052DA030" w14:textId="77777777" w:rsidR="00761874" w:rsidRDefault="00761874" w:rsidP="00761874">
      <w:pPr>
        <w:pStyle w:val="xlist"/>
      </w:pPr>
      <w:r w:rsidRPr="00575063">
        <w:t>6</w:t>
      </w:r>
      <w:r w:rsidRPr="00575063">
        <w:tab/>
        <w:t>Work out the energy efficiency of the pendulum. Set out your calculations clearly and accurately.</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761874" w14:paraId="511BE1EB" w14:textId="77777777" w:rsidTr="00C6197F">
        <w:trPr>
          <w:trHeight w:val="1601"/>
        </w:trPr>
        <w:tc>
          <w:tcPr>
            <w:tcW w:w="10490" w:type="dxa"/>
          </w:tcPr>
          <w:p w14:paraId="42670F1B" w14:textId="77777777" w:rsidR="00761874" w:rsidRDefault="00761874" w:rsidP="00D00CA2">
            <w:pPr>
              <w:pStyle w:val="xtabletext"/>
              <w:rPr>
                <w:lang w:eastAsia="en-AU"/>
              </w:rPr>
            </w:pPr>
          </w:p>
          <w:p w14:paraId="06BB4518" w14:textId="77777777" w:rsidR="00761874" w:rsidRDefault="00761874" w:rsidP="00D00CA2">
            <w:pPr>
              <w:pStyle w:val="xtabletext"/>
              <w:rPr>
                <w:lang w:eastAsia="en-AU"/>
              </w:rPr>
            </w:pPr>
          </w:p>
          <w:p w14:paraId="59566BBB" w14:textId="77777777" w:rsidR="00761874" w:rsidRDefault="00761874" w:rsidP="00D00CA2">
            <w:pPr>
              <w:pStyle w:val="xtabletext"/>
              <w:rPr>
                <w:lang w:eastAsia="en-AU"/>
              </w:rPr>
            </w:pPr>
          </w:p>
          <w:p w14:paraId="636FBFBF" w14:textId="77777777" w:rsidR="00761874" w:rsidRDefault="00761874" w:rsidP="00D00CA2">
            <w:pPr>
              <w:pStyle w:val="xtabletext"/>
              <w:rPr>
                <w:lang w:eastAsia="en-AU"/>
              </w:rPr>
            </w:pPr>
          </w:p>
        </w:tc>
      </w:tr>
    </w:tbl>
    <w:p w14:paraId="35B6E4EA" w14:textId="77777777" w:rsidR="00761874" w:rsidRPr="00296EF1" w:rsidRDefault="00761874" w:rsidP="00C6197F">
      <w:pPr>
        <w:ind w:left="0" w:firstLine="0"/>
      </w:pPr>
    </w:p>
    <w:sectPr w:rsidR="00761874" w:rsidRPr="00296EF1" w:rsidSect="00091A42">
      <w:headerReference w:type="default" r:id="rId39"/>
      <w:footerReference w:type="default" r:id="rId40"/>
      <w:headerReference w:type="first" r:id="rId41"/>
      <w:footerReference w:type="first" r:id="rId42"/>
      <w:pgSz w:w="11907" w:h="16839" w:code="9"/>
      <w:pgMar w:top="1985" w:right="720" w:bottom="1247" w:left="720" w:header="72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28F023" w14:textId="77777777" w:rsidR="003507B6" w:rsidRDefault="003507B6" w:rsidP="006F4BF3">
      <w:pPr>
        <w:spacing w:before="0" w:line="240" w:lineRule="auto"/>
      </w:pPr>
      <w:r>
        <w:separator/>
      </w:r>
    </w:p>
  </w:endnote>
  <w:endnote w:type="continuationSeparator" w:id="0">
    <w:p w14:paraId="4B1DA6D2" w14:textId="77777777" w:rsidR="003507B6" w:rsidRDefault="003507B6" w:rsidP="006F4BF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DINPro">
    <w:altName w:val="ＭＳ 明朝"/>
    <w:panose1 w:val="00000000000000000000"/>
    <w:charset w:val="4D"/>
    <w:family w:val="auto"/>
    <w:notTrueType/>
    <w:pitch w:val="default"/>
    <w:sig w:usb0="00000003" w:usb1="08070000" w:usb2="00000010" w:usb3="00000000" w:csb0="00020001" w:csb1="00000000"/>
  </w:font>
  <w:font w:name="StRyde-Light">
    <w:altName w:val="Cambria"/>
    <w:panose1 w:val="00000000000000000000"/>
    <w:charset w:val="4D"/>
    <w:family w:val="auto"/>
    <w:notTrueType/>
    <w:pitch w:val="default"/>
    <w:sig w:usb0="00000003" w:usb1="00000000" w:usb2="00000000" w:usb3="00000000" w:csb0="00000001" w:csb1="00000000"/>
  </w:font>
  <w:font w:name="Adobe Arabic">
    <w:altName w:val="Times New Roman"/>
    <w:panose1 w:val="02040503050201020203"/>
    <w:charset w:val="00"/>
    <w:family w:val="roman"/>
    <w:notTrueType/>
    <w:pitch w:val="variable"/>
    <w:sig w:usb0="8000202F" w:usb1="8000A04A" w:usb2="00000008" w:usb3="00000000" w:csb0="0000004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7144D2" w14:textId="2396D404" w:rsidR="003507B6" w:rsidRPr="00F33AC2" w:rsidRDefault="003507B6" w:rsidP="000068AB">
    <w:pPr>
      <w:pStyle w:val="xfooter"/>
    </w:pPr>
    <w:r>
      <w:t>© Oxford University Press 2017</w:t>
    </w:r>
    <w:r w:rsidRPr="00F33AC2">
      <w:ptab w:relativeTo="margin" w:alignment="right" w:leader="none"/>
    </w:r>
  </w:p>
  <w:p w14:paraId="2A69E157" w14:textId="31663377" w:rsidR="003507B6" w:rsidRPr="0015443D" w:rsidRDefault="003507B6" w:rsidP="000068AB">
    <w:pPr>
      <w:pStyle w:val="xfooter"/>
    </w:pPr>
    <w:r w:rsidRPr="00CA3A28">
      <w:t xml:space="preserve">Oxford Science 10 </w:t>
    </w:r>
    <w:r w:rsidR="008A35E8">
      <w:t xml:space="preserve">Western </w:t>
    </w:r>
    <w:r w:rsidRPr="00CA3A28">
      <w:t xml:space="preserve">Australian Curriculum </w:t>
    </w:r>
    <w:r w:rsidRPr="0015443D">
      <w:t>Teacher obook assess</w:t>
    </w:r>
    <w:r w:rsidRPr="00CA3A28">
      <w:t xml:space="preserve"> ISBN 978019030</w:t>
    </w:r>
    <w:r w:rsidR="008A35E8">
      <w:t>7295</w:t>
    </w:r>
  </w:p>
  <w:p w14:paraId="3AF69129" w14:textId="77777777" w:rsidR="003507B6" w:rsidRPr="00F33AC2" w:rsidRDefault="003507B6" w:rsidP="000068AB">
    <w:pPr>
      <w:pStyle w:val="xfooter"/>
    </w:pPr>
    <w:r w:rsidRPr="0015443D">
      <w:t>Permission has been granted for this page to be photocopied</w:t>
    </w:r>
    <w:r w:rsidRPr="00F33AC2">
      <w:t xml:space="preserve"> within the purchasing institution only.</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01CD81" w14:textId="2DF4CE30" w:rsidR="003507B6" w:rsidRPr="00F33AC2" w:rsidRDefault="003507B6" w:rsidP="00A92F3B">
    <w:pPr>
      <w:pStyle w:val="xfooter"/>
    </w:pPr>
    <w:r w:rsidRPr="00F33AC2">
      <w:t>© Oxford University Press 2016</w:t>
    </w:r>
    <w:r w:rsidRPr="00F33AC2">
      <w:ptab w:relativeTo="margin" w:alignment="right" w:leader="none"/>
    </w:r>
  </w:p>
  <w:p w14:paraId="74358ADA" w14:textId="77777777" w:rsidR="003507B6" w:rsidRPr="00F33AC2" w:rsidRDefault="003507B6" w:rsidP="00A92F3B">
    <w:pPr>
      <w:pStyle w:val="xfooter"/>
    </w:pPr>
    <w:r w:rsidRPr="00F33AC2">
      <w:rPr>
        <w:highlight w:val="yellow"/>
      </w:rPr>
      <w:t xml:space="preserve">Oxford Science 7 Teacher </w:t>
    </w:r>
    <w:r w:rsidRPr="00F33AC2">
      <w:rPr>
        <w:highlight w:val="yellow"/>
        <w:u w:val="single"/>
      </w:rPr>
      <w:t>o</w:t>
    </w:r>
    <w:r w:rsidRPr="00F33AC2">
      <w:rPr>
        <w:highlight w:val="yellow"/>
      </w:rPr>
      <w:t xml:space="preserve">book </w:t>
    </w:r>
    <w:r w:rsidRPr="00F33AC2">
      <w:rPr>
        <w:highlight w:val="yellow"/>
        <w:u w:val="single"/>
      </w:rPr>
      <w:t>a</w:t>
    </w:r>
    <w:r w:rsidRPr="00F33AC2">
      <w:rPr>
        <w:highlight w:val="yellow"/>
      </w:rPr>
      <w:t>ssess ISBN 97801903XXXXX</w:t>
    </w:r>
  </w:p>
  <w:p w14:paraId="7C2F36C7" w14:textId="7C2BDD5E" w:rsidR="003507B6" w:rsidRDefault="003507B6" w:rsidP="00A92F3B">
    <w:pPr>
      <w:pStyle w:val="xfooter"/>
    </w:pPr>
    <w:r w:rsidRPr="00F33AC2">
      <w:rPr>
        <w:shd w:val="clear" w:color="auto" w:fill="FFFFFF"/>
      </w:rPr>
      <w:t xml:space="preserve">Permission has been granted for this page to be </w:t>
    </w:r>
    <w:r w:rsidRPr="00F33AC2">
      <w:t>photocopied within the purchasing institution onl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0B6016" w14:textId="77777777" w:rsidR="003507B6" w:rsidRDefault="003507B6" w:rsidP="006F4BF3">
      <w:pPr>
        <w:spacing w:before="0" w:line="240" w:lineRule="auto"/>
      </w:pPr>
      <w:r>
        <w:separator/>
      </w:r>
    </w:p>
  </w:footnote>
  <w:footnote w:type="continuationSeparator" w:id="0">
    <w:p w14:paraId="44C09265" w14:textId="77777777" w:rsidR="003507B6" w:rsidRDefault="003507B6" w:rsidP="006F4BF3">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46500C" w14:textId="77777777" w:rsidR="003507B6" w:rsidRDefault="003507B6" w:rsidP="000068AB">
    <w:pPr>
      <w:tabs>
        <w:tab w:val="left" w:pos="1219"/>
      </w:tabs>
    </w:pPr>
    <w:r>
      <w:rPr>
        <w:noProof/>
        <w:lang w:val="en-GB" w:eastAsia="en-GB"/>
      </w:rPr>
      <w:drawing>
        <wp:anchor distT="0" distB="0" distL="114300" distR="114300" simplePos="0" relativeHeight="251662336" behindDoc="1" locked="0" layoutInCell="1" allowOverlap="1" wp14:anchorId="7A79ABA1" wp14:editId="7C1D4272">
          <wp:simplePos x="0" y="0"/>
          <wp:positionH relativeFrom="page">
            <wp:posOffset>0</wp:posOffset>
          </wp:positionH>
          <wp:positionV relativeFrom="page">
            <wp:posOffset>146</wp:posOffset>
          </wp:positionV>
          <wp:extent cx="7642800" cy="1090508"/>
          <wp:effectExtent l="0" t="0" r="0" b="0"/>
          <wp:wrapTight wrapText="bothSides">
            <wp:wrapPolygon edited="0">
              <wp:start x="0" y="0"/>
              <wp:lineTo x="0" y="21135"/>
              <wp:lineTo x="21537" y="21135"/>
              <wp:lineTo x="21537"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_OXSCI10_01033_Banner_portrait_Namecase.jpg"/>
                  <pic:cNvPicPr/>
                </pic:nvPicPr>
                <pic:blipFill>
                  <a:blip r:embed="rId1">
                    <a:extLst>
                      <a:ext uri="{28A0092B-C50C-407E-A947-70E740481C1C}">
                        <a14:useLocalDpi xmlns:a14="http://schemas.microsoft.com/office/drawing/2010/main" val="0"/>
                      </a:ext>
                    </a:extLst>
                  </a:blip>
                  <a:stretch>
                    <a:fillRect/>
                  </a:stretch>
                </pic:blipFill>
                <pic:spPr>
                  <a:xfrm>
                    <a:off x="0" y="0"/>
                    <a:ext cx="7642800" cy="1090508"/>
                  </a:xfrm>
                  <a:prstGeom prst="rect">
                    <a:avLst/>
                  </a:prstGeom>
                </pic:spPr>
              </pic:pic>
            </a:graphicData>
          </a:graphic>
          <wp14:sizeRelH relativeFrom="page">
            <wp14:pctWidth>0</wp14:pctWidth>
          </wp14:sizeRelH>
          <wp14:sizeRelV relativeFrom="page">
            <wp14:pctHeight>0</wp14:pctHeight>
          </wp14:sizeRelV>
        </wp:anchor>
      </w:drawing>
    </w:r>
    <w:r>
      <w:tab/>
    </w:r>
    <w:r>
      <w:tab/>
    </w:r>
  </w:p>
  <w:p w14:paraId="43EB1DA8" w14:textId="5020E9E3" w:rsidR="003507B6" w:rsidRDefault="003507B6" w:rsidP="003507B6">
    <w:pPr>
      <w:tabs>
        <w:tab w:val="left" w:pos="5955"/>
      </w:tabs>
    </w:pPr>
    <w:r>
      <w:tab/>
    </w: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07F20C" w14:textId="1A3F4A20" w:rsidR="003507B6" w:rsidRDefault="003507B6">
    <w:pPr>
      <w:pStyle w:val="Header"/>
    </w:pPr>
    <w:r>
      <w:rPr>
        <w:noProof/>
        <w:lang w:val="en-GB" w:eastAsia="en-GB"/>
      </w:rPr>
      <w:drawing>
        <wp:anchor distT="0" distB="0" distL="114300" distR="114300" simplePos="0" relativeHeight="251660288" behindDoc="0" locked="0" layoutInCell="1" allowOverlap="1" wp14:anchorId="090B7602" wp14:editId="1955BCD8">
          <wp:simplePos x="0" y="0"/>
          <wp:positionH relativeFrom="page">
            <wp:posOffset>-309</wp:posOffset>
          </wp:positionH>
          <wp:positionV relativeFrom="page">
            <wp:posOffset>0</wp:posOffset>
          </wp:positionV>
          <wp:extent cx="7560000" cy="1076400"/>
          <wp:effectExtent l="0" t="0" r="3175" b="9525"/>
          <wp:wrapNone/>
          <wp:docPr id="8" name="Picture 8" descr="L:\1. Publishing and Editorial\1. Product\Oxford Science\Oxford Science VICTORIA\Series covers, banners, marketing\Banners\year 7\SIL_OXSCI7_VIC_portrait_namec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1. Publishing and Editorial\1. Product\Oxford Science\Oxford Science VICTORIA\Series covers, banners, marketing\Banners\year 7\SIL_OXSCI7_VIC_portrait_namecas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0000" cy="10764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036D4"/>
    <w:multiLevelType w:val="hybridMultilevel"/>
    <w:tmpl w:val="2F6CD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9A27CA"/>
    <w:multiLevelType w:val="hybridMultilevel"/>
    <w:tmpl w:val="77BE3020"/>
    <w:lvl w:ilvl="0" w:tplc="A0705B2E">
      <w:start w:val="1"/>
      <w:numFmt w:val="bullet"/>
      <w:lvlText w:val=""/>
      <w:lvlJc w:val="left"/>
      <w:pPr>
        <w:ind w:left="1100" w:hanging="360"/>
      </w:pPr>
      <w:rPr>
        <w:rFonts w:ascii="Symbol" w:hAnsi="Symbol"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2">
    <w:nsid w:val="25BA0971"/>
    <w:multiLevelType w:val="hybridMultilevel"/>
    <w:tmpl w:val="20E68E94"/>
    <w:lvl w:ilvl="0" w:tplc="3272C78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FD0EFB"/>
    <w:multiLevelType w:val="hybridMultilevel"/>
    <w:tmpl w:val="E068A28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4AF2BD6"/>
    <w:multiLevelType w:val="hybridMultilevel"/>
    <w:tmpl w:val="9160B6D2"/>
    <w:lvl w:ilvl="0" w:tplc="0EAAE0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E0160E3"/>
    <w:multiLevelType w:val="hybridMultilevel"/>
    <w:tmpl w:val="82C6694C"/>
    <w:lvl w:ilvl="0" w:tplc="4976A8F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B9D0164"/>
    <w:multiLevelType w:val="hybridMultilevel"/>
    <w:tmpl w:val="1E4A3C9E"/>
    <w:lvl w:ilvl="0" w:tplc="1AB019AA">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hint="default"/>
      </w:rPr>
    </w:lvl>
    <w:lvl w:ilvl="8" w:tplc="04090005" w:tentative="1">
      <w:start w:val="1"/>
      <w:numFmt w:val="bullet"/>
      <w:lvlText w:val=""/>
      <w:lvlJc w:val="left"/>
      <w:pPr>
        <w:ind w:left="6934" w:hanging="360"/>
      </w:pPr>
      <w:rPr>
        <w:rFonts w:ascii="Wingdings" w:hAnsi="Wingdings" w:hint="default"/>
      </w:rPr>
    </w:lvl>
  </w:abstractNum>
  <w:num w:numId="1">
    <w:abstractNumId w:val="2"/>
  </w:num>
  <w:num w:numId="2">
    <w:abstractNumId w:val="2"/>
  </w:num>
  <w:num w:numId="3">
    <w:abstractNumId w:val="5"/>
  </w:num>
  <w:num w:numId="4">
    <w:abstractNumId w:val="1"/>
  </w:num>
  <w:num w:numId="5">
    <w:abstractNumId w:val="3"/>
  </w:num>
  <w:num w:numId="6">
    <w:abstractNumId w:val="0"/>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SortMethod w:val="0000"/>
  <w:defaultTabStop w:val="720"/>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4BF3"/>
    <w:rsid w:val="000068AB"/>
    <w:rsid w:val="000166FC"/>
    <w:rsid w:val="000602FD"/>
    <w:rsid w:val="00060433"/>
    <w:rsid w:val="00090600"/>
    <w:rsid w:val="00091A42"/>
    <w:rsid w:val="000E3F20"/>
    <w:rsid w:val="000F6D57"/>
    <w:rsid w:val="0012370C"/>
    <w:rsid w:val="001463A2"/>
    <w:rsid w:val="00174512"/>
    <w:rsid w:val="001A3F10"/>
    <w:rsid w:val="001A58A4"/>
    <w:rsid w:val="0024632E"/>
    <w:rsid w:val="00273B06"/>
    <w:rsid w:val="002B2AF3"/>
    <w:rsid w:val="003507B6"/>
    <w:rsid w:val="0039188A"/>
    <w:rsid w:val="003B6714"/>
    <w:rsid w:val="003D7B81"/>
    <w:rsid w:val="004124F1"/>
    <w:rsid w:val="00453F81"/>
    <w:rsid w:val="00463A41"/>
    <w:rsid w:val="00463C6E"/>
    <w:rsid w:val="004E3D86"/>
    <w:rsid w:val="005055BA"/>
    <w:rsid w:val="005127D6"/>
    <w:rsid w:val="0054482B"/>
    <w:rsid w:val="005677FE"/>
    <w:rsid w:val="00580277"/>
    <w:rsid w:val="005E6AB3"/>
    <w:rsid w:val="005E7723"/>
    <w:rsid w:val="005F6B7F"/>
    <w:rsid w:val="00662699"/>
    <w:rsid w:val="00672064"/>
    <w:rsid w:val="00676363"/>
    <w:rsid w:val="00686452"/>
    <w:rsid w:val="006F4BF3"/>
    <w:rsid w:val="00737BC9"/>
    <w:rsid w:val="00761874"/>
    <w:rsid w:val="007D2D4F"/>
    <w:rsid w:val="007E7C1E"/>
    <w:rsid w:val="007E7D02"/>
    <w:rsid w:val="008007BE"/>
    <w:rsid w:val="00827268"/>
    <w:rsid w:val="008318AE"/>
    <w:rsid w:val="0083567D"/>
    <w:rsid w:val="00852F65"/>
    <w:rsid w:val="00870B51"/>
    <w:rsid w:val="00896C3D"/>
    <w:rsid w:val="008A35E8"/>
    <w:rsid w:val="008D0888"/>
    <w:rsid w:val="008E171B"/>
    <w:rsid w:val="008E3088"/>
    <w:rsid w:val="008E4D04"/>
    <w:rsid w:val="0097450E"/>
    <w:rsid w:val="009C184D"/>
    <w:rsid w:val="00A07CBC"/>
    <w:rsid w:val="00A31C8F"/>
    <w:rsid w:val="00A33916"/>
    <w:rsid w:val="00A52A37"/>
    <w:rsid w:val="00A92F3B"/>
    <w:rsid w:val="00AA6B76"/>
    <w:rsid w:val="00AC7725"/>
    <w:rsid w:val="00B037AD"/>
    <w:rsid w:val="00B11AD3"/>
    <w:rsid w:val="00B519FB"/>
    <w:rsid w:val="00B57A88"/>
    <w:rsid w:val="00B70E3F"/>
    <w:rsid w:val="00B916A8"/>
    <w:rsid w:val="00BD5B4B"/>
    <w:rsid w:val="00BE3E43"/>
    <w:rsid w:val="00BE4FD2"/>
    <w:rsid w:val="00C00CA0"/>
    <w:rsid w:val="00C01ABA"/>
    <w:rsid w:val="00C2541D"/>
    <w:rsid w:val="00C5431A"/>
    <w:rsid w:val="00C61529"/>
    <w:rsid w:val="00C6197F"/>
    <w:rsid w:val="00C77A24"/>
    <w:rsid w:val="00CB6AE7"/>
    <w:rsid w:val="00D00CA2"/>
    <w:rsid w:val="00D70049"/>
    <w:rsid w:val="00D774E3"/>
    <w:rsid w:val="00D81BB2"/>
    <w:rsid w:val="00D84FB8"/>
    <w:rsid w:val="00D91C76"/>
    <w:rsid w:val="00DA74B9"/>
    <w:rsid w:val="00DC14DA"/>
    <w:rsid w:val="00DF7EBF"/>
    <w:rsid w:val="00E9363B"/>
    <w:rsid w:val="00E96387"/>
    <w:rsid w:val="00EC2123"/>
    <w:rsid w:val="00F33AC2"/>
    <w:rsid w:val="00F40DA6"/>
    <w:rsid w:val="00F7139F"/>
    <w:rsid w:val="00FF5FDB"/>
    <w:rsid w:val="00FF64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8913"/>
    <o:shapelayout v:ext="edit">
      <o:idmap v:ext="edit" data="1"/>
    </o:shapelayout>
  </w:shapeDefaults>
  <w:decimalSymbol w:val="."/>
  <w:listSeparator w:val=","/>
  <w14:docId w14:val="7E59DD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uiPriority w:val="99"/>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99"/>
    <w:qFormat/>
    <w:rsid w:val="00FF5FDB"/>
    <w:rPr>
      <w:b/>
    </w:rPr>
  </w:style>
  <w:style w:type="character" w:customStyle="1" w:styleId="xitalic">
    <w:name w:val="xitalic"/>
    <w:basedOn w:val="DefaultParagraphFont"/>
    <w:uiPriority w:val="99"/>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uiPriority w:val="99"/>
    <w:qFormat/>
    <w:rsid w:val="00672064"/>
    <w:pPr>
      <w:jc w:val="center"/>
    </w:pPr>
  </w:style>
  <w:style w:type="character" w:customStyle="1" w:styleId="xsuperscript">
    <w:name w:val="xsuperscript"/>
    <w:uiPriority w:val="99"/>
    <w:rsid w:val="000068AB"/>
    <w:rPr>
      <w:rFonts w:ascii="Times New Roman" w:hAnsi="Times New Roman"/>
      <w:sz w:val="24"/>
      <w:vertAlign w:val="superscript"/>
    </w:rPr>
  </w:style>
  <w:style w:type="paragraph" w:customStyle="1" w:styleId="xtableC">
    <w:name w:val="xtableC"/>
    <w:basedOn w:val="xtablelist"/>
    <w:qFormat/>
    <w:rsid w:val="000068AB"/>
    <w:pPr>
      <w:jc w:val="center"/>
    </w:pPr>
  </w:style>
  <w:style w:type="paragraph" w:customStyle="1" w:styleId="xtablenote">
    <w:name w:val="xtable note"/>
    <w:basedOn w:val="Normal"/>
    <w:uiPriority w:val="99"/>
    <w:rsid w:val="0012370C"/>
    <w:pPr>
      <w:widowControl w:val="0"/>
      <w:suppressAutoHyphens/>
      <w:autoSpaceDE w:val="0"/>
      <w:autoSpaceDN w:val="0"/>
      <w:adjustRightInd w:val="0"/>
      <w:spacing w:before="0" w:after="0" w:line="480" w:lineRule="auto"/>
      <w:ind w:left="0" w:firstLine="0"/>
      <w:textAlignment w:val="center"/>
    </w:pPr>
    <w:rPr>
      <w:rFonts w:ascii="Times New Roman" w:eastAsiaTheme="minorEastAsia" w:hAnsi="Times New Roman" w:cs="DINPro"/>
      <w:sz w:val="24"/>
      <w:szCs w:val="18"/>
      <w:lang w:val="en-US"/>
    </w:rPr>
  </w:style>
  <w:style w:type="paragraph" w:customStyle="1" w:styleId="Figure">
    <w:name w:val="Figure"/>
    <w:basedOn w:val="Normal"/>
    <w:uiPriority w:val="99"/>
    <w:rsid w:val="0012370C"/>
    <w:pPr>
      <w:widowControl w:val="0"/>
      <w:autoSpaceDE w:val="0"/>
      <w:autoSpaceDN w:val="0"/>
      <w:adjustRightInd w:val="0"/>
      <w:spacing w:before="0" w:after="0" w:line="480" w:lineRule="auto"/>
      <w:ind w:left="0" w:firstLine="0"/>
      <w:textAlignment w:val="center"/>
    </w:pPr>
    <w:rPr>
      <w:rFonts w:ascii="Times New Roman" w:eastAsiaTheme="minorEastAsia" w:hAnsi="Times New Roman" w:cs="StRyde-Light"/>
      <w:sz w:val="24"/>
      <w:szCs w:val="24"/>
      <w:lang w:val="en-GB"/>
    </w:rPr>
  </w:style>
  <w:style w:type="character" w:customStyle="1" w:styleId="xsubscript">
    <w:name w:val="xsubscript"/>
    <w:uiPriority w:val="99"/>
    <w:rsid w:val="00761874"/>
    <w:rPr>
      <w:rFonts w:ascii="Times New Roman" w:hAnsi="Times New Roman"/>
      <w:sz w:val="24"/>
      <w:vertAlign w:val="sub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uiPriority w:val="99"/>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99"/>
    <w:qFormat/>
    <w:rsid w:val="00FF5FDB"/>
    <w:rPr>
      <w:b/>
    </w:rPr>
  </w:style>
  <w:style w:type="character" w:customStyle="1" w:styleId="xitalic">
    <w:name w:val="xitalic"/>
    <w:basedOn w:val="DefaultParagraphFont"/>
    <w:uiPriority w:val="99"/>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uiPriority w:val="99"/>
    <w:qFormat/>
    <w:rsid w:val="00672064"/>
    <w:pPr>
      <w:jc w:val="center"/>
    </w:pPr>
  </w:style>
  <w:style w:type="character" w:customStyle="1" w:styleId="xsuperscript">
    <w:name w:val="xsuperscript"/>
    <w:uiPriority w:val="99"/>
    <w:rsid w:val="000068AB"/>
    <w:rPr>
      <w:rFonts w:ascii="Times New Roman" w:hAnsi="Times New Roman"/>
      <w:sz w:val="24"/>
      <w:vertAlign w:val="superscript"/>
    </w:rPr>
  </w:style>
  <w:style w:type="paragraph" w:customStyle="1" w:styleId="xtableC">
    <w:name w:val="xtableC"/>
    <w:basedOn w:val="xtablelist"/>
    <w:qFormat/>
    <w:rsid w:val="000068AB"/>
    <w:pPr>
      <w:jc w:val="center"/>
    </w:pPr>
  </w:style>
  <w:style w:type="paragraph" w:customStyle="1" w:styleId="xtablenote">
    <w:name w:val="xtable note"/>
    <w:basedOn w:val="Normal"/>
    <w:uiPriority w:val="99"/>
    <w:rsid w:val="0012370C"/>
    <w:pPr>
      <w:widowControl w:val="0"/>
      <w:suppressAutoHyphens/>
      <w:autoSpaceDE w:val="0"/>
      <w:autoSpaceDN w:val="0"/>
      <w:adjustRightInd w:val="0"/>
      <w:spacing w:before="0" w:after="0" w:line="480" w:lineRule="auto"/>
      <w:ind w:left="0" w:firstLine="0"/>
      <w:textAlignment w:val="center"/>
    </w:pPr>
    <w:rPr>
      <w:rFonts w:ascii="Times New Roman" w:eastAsiaTheme="minorEastAsia" w:hAnsi="Times New Roman" w:cs="DINPro"/>
      <w:sz w:val="24"/>
      <w:szCs w:val="18"/>
      <w:lang w:val="en-US"/>
    </w:rPr>
  </w:style>
  <w:style w:type="paragraph" w:customStyle="1" w:styleId="Figure">
    <w:name w:val="Figure"/>
    <w:basedOn w:val="Normal"/>
    <w:uiPriority w:val="99"/>
    <w:rsid w:val="0012370C"/>
    <w:pPr>
      <w:widowControl w:val="0"/>
      <w:autoSpaceDE w:val="0"/>
      <w:autoSpaceDN w:val="0"/>
      <w:adjustRightInd w:val="0"/>
      <w:spacing w:before="0" w:after="0" w:line="480" w:lineRule="auto"/>
      <w:ind w:left="0" w:firstLine="0"/>
      <w:textAlignment w:val="center"/>
    </w:pPr>
    <w:rPr>
      <w:rFonts w:ascii="Times New Roman" w:eastAsiaTheme="minorEastAsia" w:hAnsi="Times New Roman" w:cs="StRyde-Light"/>
      <w:sz w:val="24"/>
      <w:szCs w:val="24"/>
      <w:lang w:val="en-GB"/>
    </w:rPr>
  </w:style>
  <w:style w:type="character" w:customStyle="1" w:styleId="xsubscript">
    <w:name w:val="xsubscript"/>
    <w:uiPriority w:val="99"/>
    <w:rsid w:val="00761874"/>
    <w:rPr>
      <w:rFonts w:ascii="Times New Roman" w:hAnsi="Times New Roman"/>
      <w:sz w:val="24"/>
      <w:vertAlign w:val="sub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403774">
      <w:bodyDiv w:val="1"/>
      <w:marLeft w:val="0"/>
      <w:marRight w:val="0"/>
      <w:marTop w:val="0"/>
      <w:marBottom w:val="0"/>
      <w:divBdr>
        <w:top w:val="none" w:sz="0" w:space="0" w:color="auto"/>
        <w:left w:val="none" w:sz="0" w:space="0" w:color="auto"/>
        <w:bottom w:val="none" w:sz="0" w:space="0" w:color="auto"/>
        <w:right w:val="none" w:sz="0" w:space="0" w:color="auto"/>
      </w:divBdr>
    </w:div>
    <w:div w:id="227309535">
      <w:bodyDiv w:val="1"/>
      <w:marLeft w:val="0"/>
      <w:marRight w:val="0"/>
      <w:marTop w:val="0"/>
      <w:marBottom w:val="0"/>
      <w:divBdr>
        <w:top w:val="none" w:sz="0" w:space="0" w:color="auto"/>
        <w:left w:val="none" w:sz="0" w:space="0" w:color="auto"/>
        <w:bottom w:val="none" w:sz="0" w:space="0" w:color="auto"/>
        <w:right w:val="none" w:sz="0" w:space="0" w:color="auto"/>
      </w:divBdr>
    </w:div>
    <w:div w:id="826482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5.jpeg"/><Relationship Id="rId26" Type="http://schemas.openxmlformats.org/officeDocument/2006/relationships/image" Target="media/image9.jpeg"/><Relationship Id="rId39" Type="http://schemas.openxmlformats.org/officeDocument/2006/relationships/header" Target="header1.xml"/><Relationship Id="rId21" Type="http://schemas.openxmlformats.org/officeDocument/2006/relationships/image" Target="file:///\\10.4.1.59\Data_ELT\production\OUP\OUP_ANZ\LIVE\Secondary\Oxf%20_Science%20_10%20_AC\PRODN\IMAGES\JPEG\SIL_OXSCI10_AC_TXT_Links%202\SIL_OXSCI10_AC_TXT_Links%202\0826_01033-r.jpg" TargetMode="External"/><Relationship Id="rId34" Type="http://schemas.openxmlformats.org/officeDocument/2006/relationships/image" Target="media/image13.jpeg"/><Relationship Id="rId42" Type="http://schemas.openxmlformats.org/officeDocument/2006/relationships/footer" Target="footer2.xml"/><Relationship Id="rId47" Type="http://schemas.openxmlformats.org/officeDocument/2006/relationships/customXml" Target="../customXml/item4.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file:///\\10.4.1.59\Data_ELT\production\OUP\OUP_ANZ\LIVE\Secondary\Oxf%20_Science%20_10%20_AC\PRODN\IMAGES\JPEG\SIL_OXSCI10_AC_TXT_Links%202\SIL_OXSCI10_AC_TXT_Links%202\0829_01033-r.jp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8.jpeg"/><Relationship Id="rId32" Type="http://schemas.openxmlformats.org/officeDocument/2006/relationships/image" Target="media/image12.jpeg"/><Relationship Id="rId37" Type="http://schemas.openxmlformats.org/officeDocument/2006/relationships/image" Target="media/image14.jpeg"/><Relationship Id="rId40" Type="http://schemas.openxmlformats.org/officeDocument/2006/relationships/footer" Target="footer1.xml"/><Relationship Id="rId45" Type="http://schemas.openxmlformats.org/officeDocument/2006/relationships/customXml" Target="../customXml/item2.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file:///\\10.4.1.59\Data_ELT\production\OUP\OUP_ANZ\LIVE\Secondary\Oxf%20_Science%20_10%20_AC\PRODN\IMAGES\JPEG\SIL_OXSCI10_AC_TXT_Links%202\SIL_OXSCI10_AC_TXT_Links%202\0827_01033-r.jpg" TargetMode="External"/><Relationship Id="rId28" Type="http://schemas.openxmlformats.org/officeDocument/2006/relationships/image" Target="media/image10.jpeg"/><Relationship Id="rId36" Type="http://schemas.openxmlformats.org/officeDocument/2006/relationships/oleObject" Target="embeddings/oleObject3.bin"/><Relationship Id="rId10" Type="http://schemas.openxmlformats.org/officeDocument/2006/relationships/image" Target="file:///\\10.4.1.59\Data_ELT\production\OUP\OUP_ANZ\LIVE\Secondary\Oxf%20_Science%20_10%20_AC\PRODN\IMAGES\JPEG\SIL_OXSCI10_AC_TXT_Links%201\SIL_OXSCI10_AC_TXT_Links%201\0701_01033-r.jpg" TargetMode="External"/><Relationship Id="rId19" Type="http://schemas.openxmlformats.org/officeDocument/2006/relationships/image" Target="file:///\\10.4.1.59\Data_ELT\production\OUP\OUP_ANZ\LIVE\Secondary\Oxf%20_Science%20_10%20_AC\PRODN\IMAGES\JPEG\SIL_OXSCI10_AC_TXT_Links%202\SIL_OXSCI10_AC_TXT_Links%202\0835_01033-r.jpg" TargetMode="External"/><Relationship Id="rId31" Type="http://schemas.openxmlformats.org/officeDocument/2006/relationships/image" Target="file:///\\10.4.1.59\Data_ELT\production\OUP\OUP_ANZ\LIVE\Secondary\Oxf%20_Science%20_10%20_AC\PRODN\IMAGES\JPEG\SIL_OXSCI10_AC_TXT_Links%202\SIL_OXSCI10_AC_TXT_Links%202\0830_01033-r.jpg" TargetMode="External"/><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file:///\\10.4.1.59\Data_ELT\production\OUP\OUP_ANZ\LIVE\Secondary\Oxf%20_Science%20_10%20_AC\PRODN\IMAGES\JPEG\SIL_OXSCI10_AC_TXT_Links%202\SIL_OXSCI10_AC_TXT_Links%202\0825_01033-r.jpg" TargetMode="External"/><Relationship Id="rId22" Type="http://schemas.openxmlformats.org/officeDocument/2006/relationships/image" Target="media/image7.jpeg"/><Relationship Id="rId27" Type="http://schemas.openxmlformats.org/officeDocument/2006/relationships/image" Target="file:///\\10.4.1.59\Data_ELT\production\OUP\OUP_ANZ\LIVE\Secondary\Oxf%20_Science%20_10%20_AC\PRODN\IMAGES\JPEG\SIL_OXSCI10_AC_TXT_Links%205\SIL_OXSCI10_AC_TXT_Links%205\0850_01033.jpg" TargetMode="External"/><Relationship Id="rId30" Type="http://schemas.openxmlformats.org/officeDocument/2006/relationships/image" Target="media/image11.jpeg"/><Relationship Id="rId35" Type="http://schemas.openxmlformats.org/officeDocument/2006/relationships/image" Target="file:///\\10.4.1.59\Data_ELT\production\OUP\OUP_ANZ\LIVE\Secondary\Oxf%20_Science%20_10%20_AC\PRODN\IMAGES\JPEG\SIL_OXSCI10_AC_TXT_Links%205\SIL_OXSCI10_AC_TXT_Links%205\1040_00821_1.jpg" TargetMode="External"/><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file:///\\10.4.1.59\Data_ELT\production\OUP\OUP_ANZ\LIVE\Secondary\Oxf%20_Science%20_10%20_AC\PRODN\IMAGES\JPEG\SIL_OXSCI10_AC_TXT_Links%202\SIL_OXSCI10_AC_TXT_Links%202\0824_01033-r.jpg" TargetMode="External"/><Relationship Id="rId17" Type="http://schemas.openxmlformats.org/officeDocument/2006/relationships/oleObject" Target="embeddings/oleObject2.bin"/><Relationship Id="rId25" Type="http://schemas.openxmlformats.org/officeDocument/2006/relationships/image" Target="file:///\\10.4.1.59\Data_ELT\production\OUP\OUP_ANZ\LIVE\Secondary\Oxf%20_Science%20_10%20_AC\PRODN\IMAGES\JPEG\SIL_OXSCI10_AC_TXT_Links%202\SIL_OXSCI10_AC_TXT_Links%202\0828_01033-r.jpg" TargetMode="External"/><Relationship Id="rId33" Type="http://schemas.openxmlformats.org/officeDocument/2006/relationships/image" Target="file:///\\10.4.1.59\Data_ELT\production\OUP\OUP_ANZ\LIVE\Secondary\Oxf%20_Science%20_10%20_AC\PRODN\IMAGES\JPEG\SIL_OXSCI10_AC_TXT_Links%202\SIL_OXSCI10_AC_TXT_Links%202\0831_01033-r.jpg" TargetMode="External"/><Relationship Id="rId38" Type="http://schemas.openxmlformats.org/officeDocument/2006/relationships/image" Target="file:///\\10.4.1.59\Data_ELT\production\OUP\OUP_ANZ\LIVE\Secondary\Oxf%20_Science%20_10%20_AC\PRODN\IMAGES\JPEG\SIL_OXSCI10_AC_TXT_Links%202\SIL_OXSCI10_AC_TXT_Links%202\0833_01033-r.jpg" TargetMode="External"/><Relationship Id="rId46" Type="http://schemas.openxmlformats.org/officeDocument/2006/relationships/customXml" Target="../customXml/item3.xml"/><Relationship Id="rId20" Type="http://schemas.openxmlformats.org/officeDocument/2006/relationships/image" Target="media/image6.jpeg"/><Relationship Id="rId41"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15.jpg"/></Relationships>
</file>

<file path=word/_rels/header2.xml.rels><?xml version="1.0" encoding="UTF-8" standalone="yes"?>
<Relationships xmlns="http://schemas.openxmlformats.org/package/2006/relationships"><Relationship Id="rId1" Type="http://schemas.openxmlformats.org/officeDocument/2006/relationships/image" Target="media/image16.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6" ma:contentTypeDescription="Create a new document." ma:contentTypeScope="" ma:versionID="02697e3214b2f55142a2e7b89ba6de54">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67be6965022b95aa9d7585358a9bb7fc"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6F1C755B-EEEE-4549-BF76-996D1864372D}">
  <ds:schemaRefs>
    <ds:schemaRef ds:uri="http://schemas.openxmlformats.org/officeDocument/2006/bibliography"/>
  </ds:schemaRefs>
</ds:datastoreItem>
</file>

<file path=customXml/itemProps2.xml><?xml version="1.0" encoding="utf-8"?>
<ds:datastoreItem xmlns:ds="http://schemas.openxmlformats.org/officeDocument/2006/customXml" ds:itemID="{B166C868-B89A-438F-B45C-E9E775FE4388}"/>
</file>

<file path=customXml/itemProps3.xml><?xml version="1.0" encoding="utf-8"?>
<ds:datastoreItem xmlns:ds="http://schemas.openxmlformats.org/officeDocument/2006/customXml" ds:itemID="{CAB31C93-70FC-4196-A1E4-EE2A4AD9BC83}"/>
</file>

<file path=customXml/itemProps4.xml><?xml version="1.0" encoding="utf-8"?>
<ds:datastoreItem xmlns:ds="http://schemas.openxmlformats.org/officeDocument/2006/customXml" ds:itemID="{A85D2D1D-0AF1-4734-A946-FA1DB0436357}"/>
</file>

<file path=docProps/app.xml><?xml version="1.0" encoding="utf-8"?>
<Properties xmlns="http://schemas.openxmlformats.org/officeDocument/2006/extended-properties" xmlns:vt="http://schemas.openxmlformats.org/officeDocument/2006/docPropsVTypes">
  <Template>Normal.dotm</Template>
  <TotalTime>78</TotalTime>
  <Pages>26</Pages>
  <Words>2972</Words>
  <Characters>16942</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198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s, Kristen</dc:creator>
  <cp:lastModifiedBy>Amanda Louey</cp:lastModifiedBy>
  <cp:revision>8</cp:revision>
  <cp:lastPrinted>2016-10-04T01:16:00Z</cp:lastPrinted>
  <dcterms:created xsi:type="dcterms:W3CDTF">2016-12-22T10:10:00Z</dcterms:created>
  <dcterms:modified xsi:type="dcterms:W3CDTF">2017-02-01T0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8157990E5B9394AB60DC397E95032F9</vt:lpwstr>
  </property>
  <property fmtid="{D5CDD505-2E9C-101B-9397-08002B2CF9AE}" pid="4" name="Order">
    <vt:lpwstr>113000.000000000</vt:lpwstr>
  </property>
  <property fmtid="{D5CDD505-2E9C-101B-9397-08002B2CF9AE}" pid="5" name="xd_ProgID">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y fmtid="{D5CDD505-2E9C-101B-9397-08002B2CF9AE}" pid="9" name="TemplateUrl">
    <vt:lpwstr/>
  </property>
  <property fmtid="{D5CDD505-2E9C-101B-9397-08002B2CF9AE}" pid="10" name="_ExtendedDescription">
    <vt:lpwstr/>
  </property>
  <property fmtid="{D5CDD505-2E9C-101B-9397-08002B2CF9AE}" pid="11" name="TriggerFlowInfo">
    <vt:lpwstr/>
  </property>
  <property fmtid="{D5CDD505-2E9C-101B-9397-08002B2CF9AE}" pid="12" name="xd_Signature">
    <vt:lpwstr/>
  </property>
</Properties>
</file>